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7513"/>
        <w:gridCol w:w="1417"/>
      </w:tblGrid>
      <w:tr w:rsidR="004A5BCE" w:rsidRPr="00904320" w:rsidTr="00BE3E81">
        <w:trPr>
          <w:trHeight w:val="623"/>
          <w:tblHeader/>
          <w:jc w:val="center"/>
        </w:trPr>
        <w:tc>
          <w:tcPr>
            <w:tcW w:w="1271" w:type="dxa"/>
            <w:vAlign w:val="center"/>
          </w:tcPr>
          <w:p w:rsidR="004A5BCE" w:rsidRPr="00904320" w:rsidRDefault="004067AC" w:rsidP="000C3BE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04320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513" w:type="dxa"/>
            <w:vAlign w:val="center"/>
          </w:tcPr>
          <w:p w:rsidR="004A5BCE" w:rsidRPr="00904320" w:rsidRDefault="004067AC" w:rsidP="000C3BE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04320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7" w:type="dxa"/>
            <w:vAlign w:val="center"/>
          </w:tcPr>
          <w:p w:rsidR="004A5BCE" w:rsidRPr="00904320" w:rsidRDefault="004067AC" w:rsidP="000C3BED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04320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00291D" w:rsidRPr="00904320" w:rsidTr="0000291D">
        <w:trPr>
          <w:trHeight w:val="20"/>
          <w:jc w:val="center"/>
        </w:trPr>
        <w:tc>
          <w:tcPr>
            <w:tcW w:w="1271" w:type="dxa"/>
            <w:vMerge w:val="restart"/>
          </w:tcPr>
          <w:p w:rsidR="0000291D" w:rsidRDefault="0000291D" w:rsidP="0000291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(a)</w:t>
            </w:r>
          </w:p>
        </w:tc>
        <w:tc>
          <w:tcPr>
            <w:tcW w:w="7513" w:type="dxa"/>
            <w:tcBorders>
              <w:bottom w:val="nil"/>
            </w:tcBorders>
            <w:vAlign w:val="center"/>
          </w:tcPr>
          <w:p w:rsidR="0000291D" w:rsidRPr="009717FB" w:rsidRDefault="0000291D" w:rsidP="0000291D">
            <w:pPr>
              <w:spacing w:before="40" w:after="40"/>
            </w:pPr>
            <w:r w:rsidRPr="00E262C1">
              <w:rPr>
                <w:position w:val="-6"/>
              </w:rPr>
              <w:object w:dxaOrig="1900" w:dyaOrig="340" w14:anchorId="6F3DFCF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5.25pt;height:17.25pt" o:ole="">
                  <v:imagedata r:id="rId8" o:title=""/>
                </v:shape>
                <o:OLEObject Type="Embed" ProgID="Equation.DSMT4" ShapeID="_x0000_i1025" DrawAspect="Content" ObjectID="_1583307304" r:id="rId9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00291D" w:rsidRPr="009717FB" w:rsidRDefault="0000291D" w:rsidP="0000291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00291D" w:rsidRPr="00904320" w:rsidTr="0000291D">
        <w:trPr>
          <w:trHeight w:val="20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00291D" w:rsidRDefault="0000291D" w:rsidP="0000291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00291D" w:rsidRPr="0085759D" w:rsidRDefault="0000291D" w:rsidP="0000291D">
            <w:pPr>
              <w:spacing w:before="40" w:after="40"/>
              <w:outlineLvl w:val="0"/>
              <w:rPr>
                <w:b/>
              </w:rPr>
            </w:pPr>
            <w:r>
              <w:rPr>
                <w:b/>
              </w:rPr>
              <w:t xml:space="preserve">      </w:t>
            </w:r>
            <w:r w:rsidRPr="00E262C1">
              <w:rPr>
                <w:b/>
                <w:position w:val="-6"/>
              </w:rPr>
              <w:object w:dxaOrig="1320" w:dyaOrig="340" w14:anchorId="1CA67DAA">
                <v:shape id="_x0000_i1026" type="#_x0000_t75" style="width:66pt;height:17.25pt" o:ole="">
                  <v:imagedata r:id="rId10" o:title=""/>
                </v:shape>
                <o:OLEObject Type="Embed" ProgID="Equation.DSMT4" ShapeID="_x0000_i1026" DrawAspect="Content" ObjectID="_1583307305" r:id="rId11"/>
              </w:object>
            </w:r>
            <w:r>
              <w:rPr>
                <w:b/>
              </w:rPr>
              <w:t xml:space="preserve">  **  </w:t>
            </w:r>
            <w:r w:rsidRPr="001F7891">
              <w:t>GIVEN ANSWER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0291D" w:rsidRPr="0085759D" w:rsidRDefault="0000291D" w:rsidP="0000291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A378B8" w:rsidRPr="00904320" w:rsidTr="0000291D">
        <w:trPr>
          <w:trHeight w:val="20"/>
          <w:jc w:val="center"/>
        </w:trPr>
        <w:tc>
          <w:tcPr>
            <w:tcW w:w="1271" w:type="dxa"/>
            <w:tcBorders>
              <w:top w:val="nil"/>
            </w:tcBorders>
          </w:tcPr>
          <w:p w:rsidR="00A378B8" w:rsidRDefault="00A378B8" w:rsidP="0000291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A378B8" w:rsidRPr="0085759D" w:rsidRDefault="00A378B8" w:rsidP="0000291D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A378B8" w:rsidRPr="0000291D" w:rsidRDefault="00A378B8" w:rsidP="0000291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</w:rPr>
            </w:pPr>
            <w:r w:rsidRPr="0000291D">
              <w:rPr>
                <w:rFonts w:ascii="Times New Roman" w:hAnsi="Times New Roman"/>
                <w:b/>
                <w:sz w:val="24"/>
              </w:rPr>
              <w:t>(3)</w:t>
            </w:r>
          </w:p>
        </w:tc>
      </w:tr>
      <w:tr w:rsidR="0000291D" w:rsidRPr="00904320" w:rsidTr="0000291D">
        <w:trPr>
          <w:trHeight w:val="20"/>
          <w:jc w:val="center"/>
        </w:trPr>
        <w:tc>
          <w:tcPr>
            <w:tcW w:w="1271" w:type="dxa"/>
            <w:vMerge w:val="restart"/>
          </w:tcPr>
          <w:p w:rsidR="0000291D" w:rsidRDefault="0000291D" w:rsidP="0000291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(b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  <w:vAlign w:val="center"/>
          </w:tcPr>
          <w:p w:rsidR="0000291D" w:rsidRPr="0085759D" w:rsidRDefault="0000291D" w:rsidP="0000291D">
            <w:pPr>
              <w:spacing w:before="40" w:after="40"/>
            </w:pPr>
            <w:r w:rsidRPr="00E262C1">
              <w:rPr>
                <w:position w:val="-14"/>
              </w:rPr>
              <w:object w:dxaOrig="1860" w:dyaOrig="420" w14:anchorId="2D7CB43B">
                <v:shape id="_x0000_i1027" type="#_x0000_t75" style="width:93pt;height:21pt" o:ole="">
                  <v:imagedata r:id="rId12" o:title=""/>
                </v:shape>
                <o:OLEObject Type="Embed" ProgID="Equation.DSMT4" ShapeID="_x0000_i1027" DrawAspect="Content" ObjectID="_1583307306" r:id="rId1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00291D" w:rsidRPr="0085759D" w:rsidRDefault="0000291D" w:rsidP="0000291D">
            <w:pPr>
              <w:spacing w:before="40" w:after="40"/>
              <w:jc w:val="center"/>
            </w:pPr>
            <w:r>
              <w:t>M1 A1</w:t>
            </w:r>
          </w:p>
        </w:tc>
      </w:tr>
      <w:tr w:rsidR="0000291D" w:rsidRPr="00904320" w:rsidTr="0000291D">
        <w:trPr>
          <w:trHeight w:val="20"/>
          <w:jc w:val="center"/>
        </w:trPr>
        <w:tc>
          <w:tcPr>
            <w:tcW w:w="1271" w:type="dxa"/>
            <w:vMerge/>
          </w:tcPr>
          <w:p w:rsidR="0000291D" w:rsidRDefault="0000291D" w:rsidP="0000291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00291D" w:rsidRPr="0085759D" w:rsidRDefault="0000291D" w:rsidP="0000291D">
            <w:pPr>
              <w:spacing w:before="40" w:after="40"/>
            </w:pPr>
            <w:r w:rsidRPr="00E262C1">
              <w:rPr>
                <w:position w:val="-6"/>
              </w:rPr>
              <w:object w:dxaOrig="2100" w:dyaOrig="340" w14:anchorId="0148FBB8">
                <v:shape id="_x0000_i1028" type="#_x0000_t75" style="width:105pt;height:17.25pt" o:ole="">
                  <v:imagedata r:id="rId14" o:title=""/>
                </v:shape>
                <o:OLEObject Type="Embed" ProgID="Equation.DSMT4" ShapeID="_x0000_i1028" DrawAspect="Content" ObjectID="_1583307307" r:id="rId1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0291D" w:rsidRPr="0085759D" w:rsidRDefault="0000291D" w:rsidP="0000291D">
            <w:pPr>
              <w:spacing w:before="40" w:after="40"/>
              <w:jc w:val="center"/>
              <w:rPr>
                <w:b/>
              </w:rPr>
            </w:pPr>
          </w:p>
        </w:tc>
      </w:tr>
      <w:tr w:rsidR="0000291D" w:rsidRPr="00904320" w:rsidTr="0000291D">
        <w:trPr>
          <w:trHeight w:val="20"/>
          <w:jc w:val="center"/>
        </w:trPr>
        <w:tc>
          <w:tcPr>
            <w:tcW w:w="1271" w:type="dxa"/>
            <w:vMerge/>
          </w:tcPr>
          <w:p w:rsidR="0000291D" w:rsidRDefault="0000291D" w:rsidP="0000291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00291D" w:rsidRPr="0085759D" w:rsidRDefault="0000291D" w:rsidP="0000291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E262C1">
              <w:rPr>
                <w:rFonts w:ascii="Times New Roman" w:hAnsi="Times New Roman"/>
                <w:position w:val="-24"/>
                <w:sz w:val="24"/>
                <w:szCs w:val="24"/>
              </w:rPr>
              <w:object w:dxaOrig="2740" w:dyaOrig="740" w14:anchorId="3234BB1F">
                <v:shape id="_x0000_i1029" type="#_x0000_t75" style="width:137.25pt;height:36.75pt" o:ole="">
                  <v:imagedata r:id="rId16" o:title=""/>
                </v:shape>
                <o:OLEObject Type="Embed" ProgID="Equation.DSMT4" ShapeID="_x0000_i1029" DrawAspect="Content" ObjectID="_1583307308" r:id="rId1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0291D" w:rsidRPr="009717FB" w:rsidRDefault="0000291D" w:rsidP="0000291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00291D" w:rsidRPr="00904320" w:rsidTr="0000291D">
        <w:trPr>
          <w:trHeight w:val="20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00291D" w:rsidRDefault="0000291D" w:rsidP="0000291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00291D" w:rsidRPr="0085759D" w:rsidRDefault="0000291D" w:rsidP="0000291D">
            <w:pPr>
              <w:spacing w:before="40" w:after="40"/>
            </w:pPr>
            <w:r w:rsidRPr="0085759D">
              <w:t xml:space="preserve">   =  4 s  or  (1.7 s or 1.71 s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0291D" w:rsidRPr="0085759D" w:rsidRDefault="0000291D" w:rsidP="0000291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A1</w:t>
            </w:r>
            <w:proofErr w:type="spellEnd"/>
          </w:p>
        </w:tc>
      </w:tr>
      <w:tr w:rsidR="00A378B8" w:rsidRPr="00904320" w:rsidTr="0000291D">
        <w:trPr>
          <w:trHeight w:val="20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A378B8" w:rsidRDefault="00A378B8" w:rsidP="0000291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A378B8" w:rsidRPr="0085759D" w:rsidRDefault="00A378B8" w:rsidP="0000291D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A378B8" w:rsidRPr="0000291D" w:rsidRDefault="00A378B8" w:rsidP="0000291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</w:rPr>
            </w:pPr>
            <w:r w:rsidRPr="0000291D">
              <w:rPr>
                <w:rFonts w:ascii="Times New Roman" w:hAnsi="Times New Roman"/>
                <w:b/>
                <w:sz w:val="24"/>
              </w:rPr>
              <w:t>(5)</w:t>
            </w:r>
          </w:p>
        </w:tc>
      </w:tr>
      <w:tr w:rsidR="00A378B8" w:rsidRPr="00904320" w:rsidTr="0000291D">
        <w:trPr>
          <w:trHeight w:val="20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A378B8" w:rsidRDefault="00A378B8" w:rsidP="0000291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378B8" w:rsidRPr="0085759D" w:rsidRDefault="00A378B8" w:rsidP="0000291D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378B8" w:rsidRPr="00D61BB7" w:rsidRDefault="00A378B8" w:rsidP="0000291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(8 marks)</w:t>
            </w:r>
          </w:p>
        </w:tc>
      </w:tr>
      <w:tr w:rsidR="00A378B8" w:rsidRPr="00904320" w:rsidTr="0000291D">
        <w:trPr>
          <w:trHeight w:val="20"/>
          <w:jc w:val="center"/>
        </w:trPr>
        <w:tc>
          <w:tcPr>
            <w:tcW w:w="1271" w:type="dxa"/>
            <w:tcBorders>
              <w:bottom w:val="nil"/>
            </w:tcBorders>
          </w:tcPr>
          <w:p w:rsidR="00A378B8" w:rsidRDefault="00A378B8" w:rsidP="0000291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(a)</w:t>
            </w:r>
          </w:p>
        </w:tc>
        <w:tc>
          <w:tcPr>
            <w:tcW w:w="7513" w:type="dxa"/>
            <w:tcBorders>
              <w:bottom w:val="nil"/>
            </w:tcBorders>
          </w:tcPr>
          <w:p w:rsidR="00A378B8" w:rsidRPr="00EF0596" w:rsidRDefault="00674501" w:rsidP="0000291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32"/>
                <w:sz w:val="24"/>
                <w:szCs w:val="24"/>
              </w:rPr>
              <w:pict w14:anchorId="641E6972">
                <v:shape id="_x0000_i1030" type="#_x0000_t75" style="width:94.5pt;height:37.5pt">
                  <v:imagedata r:id="rId18" o:title=""/>
                </v:shape>
              </w:pi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A378B8" w:rsidRPr="00EF0596" w:rsidRDefault="00A378B8" w:rsidP="0000291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0596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A378B8" w:rsidRPr="00EF0596" w:rsidRDefault="00A378B8" w:rsidP="0000291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0596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00291D" w:rsidRPr="00904320" w:rsidTr="0000291D">
        <w:trPr>
          <w:trHeight w:val="20"/>
          <w:jc w:val="center"/>
        </w:trPr>
        <w:tc>
          <w:tcPr>
            <w:tcW w:w="1271" w:type="dxa"/>
            <w:tcBorders>
              <w:top w:val="nil"/>
              <w:bottom w:val="nil"/>
            </w:tcBorders>
          </w:tcPr>
          <w:p w:rsidR="0000291D" w:rsidRDefault="0000291D" w:rsidP="0000291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00291D" w:rsidRPr="00EF0596" w:rsidRDefault="0000291D" w:rsidP="0000291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position w:val="-32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0291D" w:rsidRPr="00EF0596" w:rsidRDefault="0000291D" w:rsidP="0000291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0291D">
              <w:rPr>
                <w:rFonts w:ascii="Times New Roman" w:hAnsi="Times New Roman"/>
                <w:b/>
                <w:sz w:val="24"/>
              </w:rPr>
              <w:t>(2)</w:t>
            </w:r>
          </w:p>
        </w:tc>
      </w:tr>
      <w:tr w:rsidR="00A378B8" w:rsidRPr="00904320" w:rsidTr="0000291D">
        <w:trPr>
          <w:trHeight w:val="20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A378B8" w:rsidRDefault="00A378B8" w:rsidP="0000291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(b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</w:tcPr>
          <w:p w:rsidR="00A378B8" w:rsidRPr="00EF0596" w:rsidRDefault="00674501" w:rsidP="0000291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72"/>
                <w:sz w:val="24"/>
                <w:szCs w:val="24"/>
              </w:rPr>
              <w:pict w14:anchorId="0E04630B">
                <v:shape id="_x0000_i1031" type="#_x0000_t75" style="width:108.75pt;height:78pt">
                  <v:imagedata r:id="rId19" o:title=""/>
                </v:shape>
              </w:pi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A378B8" w:rsidRPr="00EF0596" w:rsidRDefault="0000291D" w:rsidP="0000291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</w:t>
            </w:r>
            <w:r w:rsidR="00A378B8" w:rsidRPr="00EF0596">
              <w:rPr>
                <w:rFonts w:ascii="Times New Roman" w:hAnsi="Times New Roman"/>
                <w:sz w:val="24"/>
                <w:szCs w:val="24"/>
              </w:rPr>
              <w:t>A1</w:t>
            </w:r>
          </w:p>
          <w:p w:rsidR="00A378B8" w:rsidRPr="00EF0596" w:rsidRDefault="00A378B8" w:rsidP="0000291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A378B8" w:rsidRPr="00EF0596" w:rsidRDefault="00A378B8" w:rsidP="0000291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A378B8" w:rsidRPr="00EF0596" w:rsidRDefault="005A0A77" w:rsidP="0000291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 w:rsidR="00A378B8" w:rsidRPr="00EF0596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A378B8" w:rsidRPr="00EF0596" w:rsidRDefault="0000291D" w:rsidP="0000291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</w:t>
            </w:r>
            <w:r w:rsidR="00A378B8" w:rsidRPr="00EF0596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00291D" w:rsidRPr="00904320" w:rsidTr="0000291D">
        <w:trPr>
          <w:trHeight w:val="20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00291D" w:rsidRDefault="0000291D" w:rsidP="0000291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00291D" w:rsidRPr="00813719" w:rsidRDefault="0000291D" w:rsidP="0000291D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00291D" w:rsidRPr="0000291D" w:rsidRDefault="0000291D" w:rsidP="0000291D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</w:rPr>
            </w:pPr>
            <w:r w:rsidRPr="0000291D">
              <w:rPr>
                <w:rFonts w:ascii="Times New Roman" w:hAnsi="Times New Roman"/>
                <w:b/>
                <w:sz w:val="24"/>
              </w:rPr>
              <w:t>(5)</w:t>
            </w:r>
          </w:p>
        </w:tc>
      </w:tr>
      <w:tr w:rsidR="00A378B8" w:rsidRPr="00904320" w:rsidTr="0000291D">
        <w:trPr>
          <w:trHeight w:val="20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A378B8" w:rsidRDefault="00A378B8" w:rsidP="0000291D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378B8" w:rsidRPr="00813719" w:rsidRDefault="00A378B8" w:rsidP="0000291D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378B8" w:rsidRPr="00B71149" w:rsidRDefault="005A0A77" w:rsidP="0000291D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</w:t>
            </w:r>
            <w:r w:rsidRPr="00EF0596">
              <w:rPr>
                <w:rFonts w:ascii="Times New Roman" w:hAnsi="Times New Roman"/>
                <w:b/>
                <w:sz w:val="24"/>
                <w:szCs w:val="24"/>
              </w:rPr>
              <w:t>7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marks)</w:t>
            </w:r>
          </w:p>
        </w:tc>
      </w:tr>
      <w:tr w:rsidR="00FD2BE3" w:rsidRPr="00904320" w:rsidTr="00FD2BE3">
        <w:trPr>
          <w:trHeight w:val="20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FD2BE3" w:rsidRDefault="00FD2BE3" w:rsidP="00FD2BE3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3(a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  <w:vAlign w:val="center"/>
          </w:tcPr>
          <w:p w:rsidR="00FD2BE3" w:rsidRPr="007E0136" w:rsidRDefault="00FD2BE3" w:rsidP="00FD2BE3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t xml:space="preserve">Max ht </w:t>
            </w:r>
            <w:r w:rsidRPr="00712630">
              <w:rPr>
                <w:noProof/>
                <w:position w:val="-6"/>
              </w:rPr>
              <w:object w:dxaOrig="540" w:dyaOrig="279" w14:anchorId="09528403">
                <v:shape id="_x0000_i1032" type="#_x0000_t75" style="width:27pt;height:14.25pt" o:ole="">
                  <v:imagedata r:id="rId20" o:title=""/>
                </v:shape>
                <o:OLEObject Type="Embed" ProgID="Equation.DSMT4" ShapeID="_x0000_i1032" DrawAspect="Content" ObjectID="_1583307309" r:id="rId21"/>
              </w:object>
            </w:r>
            <w:r>
              <w:rPr>
                <w:noProof/>
              </w:rPr>
              <w:t xml:space="preserve">.  </w:t>
            </w:r>
            <w:r w:rsidRPr="00712630">
              <w:rPr>
                <w:noProof/>
                <w:position w:val="-28"/>
              </w:rPr>
              <w:object w:dxaOrig="1880" w:dyaOrig="660" w14:anchorId="3D9F2EA6">
                <v:shape id="_x0000_i1033" type="#_x0000_t75" style="width:93.75pt;height:33pt" o:ole="">
                  <v:imagedata r:id="rId22" o:title=""/>
                </v:shape>
                <o:OLEObject Type="Embed" ProgID="Equation.DSMT4" ShapeID="_x0000_i1033" DrawAspect="Content" ObjectID="_1583307310" r:id="rId2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D2BE3" w:rsidRPr="00AD47B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 w:rsidRPr="00AD47B3">
              <w:rPr>
                <w:noProof/>
              </w:rPr>
              <w:t>M1A1</w:t>
            </w:r>
          </w:p>
          <w:p w:rsidR="00FD2BE3" w:rsidRPr="00AD47B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FD2BE3" w:rsidRPr="00904320" w:rsidTr="00FD2BE3">
        <w:trPr>
          <w:trHeight w:val="20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Default="00FD2BE3" w:rsidP="00FD2BE3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Pr="00AD47B3" w:rsidRDefault="00FD2BE3" w:rsidP="00FD2BE3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AD47B3">
              <w:rPr>
                <w:b/>
                <w:noProof/>
              </w:rPr>
              <w:t>(2)</w:t>
            </w:r>
          </w:p>
        </w:tc>
      </w:tr>
      <w:tr w:rsidR="00FD2BE3" w:rsidRPr="00904320" w:rsidTr="00FD2BE3">
        <w:trPr>
          <w:trHeight w:val="20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(b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  <w:vAlign w:val="center"/>
          </w:tcPr>
          <w:p w:rsidR="00FD2BE3" w:rsidRDefault="00FD2BE3" w:rsidP="00FD2BE3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t xml:space="preserve">Max ht </w:t>
            </w:r>
            <w:r w:rsidRPr="00712630">
              <w:rPr>
                <w:noProof/>
                <w:position w:val="-28"/>
              </w:rPr>
              <w:object w:dxaOrig="3000" w:dyaOrig="700" w14:anchorId="3D807361">
                <v:shape id="_x0000_i1034" type="#_x0000_t75" style="width:150pt;height:35.25pt" o:ole="">
                  <v:imagedata r:id="rId24" o:title=""/>
                </v:shape>
                <o:OLEObject Type="Embed" ProgID="Equation.DSMT4" ShapeID="_x0000_i1034" DrawAspect="Content" ObjectID="_1583307311" r:id="rId25"/>
              </w:object>
            </w:r>
            <w:r>
              <w:rPr>
                <w:noProof/>
              </w:rPr>
              <w:t xml:space="preserve">                    * Given answer*</w:t>
            </w:r>
          </w:p>
          <w:p w:rsidR="00FD2BE3" w:rsidRPr="007E0136" w:rsidRDefault="00FD2BE3" w:rsidP="00FD2BE3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t xml:space="preserve">Or use of </w:t>
            </w:r>
            <w:r w:rsidRPr="00BF0157">
              <w:rPr>
                <w:noProof/>
                <w:position w:val="-6"/>
              </w:rPr>
              <w:object w:dxaOrig="1300" w:dyaOrig="320" w14:anchorId="03D7200A">
                <v:shape id="_x0000_i1035" type="#_x0000_t75" style="width:65.25pt;height:15.75pt" o:ole="">
                  <v:imagedata r:id="rId26" o:title=""/>
                </v:shape>
                <o:OLEObject Type="Embed" ProgID="Equation.DSMT4" ShapeID="_x0000_i1035" DrawAspect="Content" ObjectID="_1583307312" r:id="rId2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D2BE3" w:rsidRPr="00AD47B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 w:rsidRPr="00AD47B3">
              <w:rPr>
                <w:noProof/>
              </w:rPr>
              <w:t>M1A1</w:t>
            </w:r>
          </w:p>
          <w:p w:rsidR="00FD2BE3" w:rsidRPr="00AD47B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FD2BE3" w:rsidRPr="00904320" w:rsidTr="00FD2BE3">
        <w:trPr>
          <w:trHeight w:val="20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Pr="00712630" w:rsidRDefault="00FD2BE3" w:rsidP="00FD2BE3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Pr="00AD47B3" w:rsidRDefault="00FD2BE3" w:rsidP="00FD2BE3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AD47B3">
              <w:rPr>
                <w:b/>
                <w:noProof/>
              </w:rPr>
              <w:t>(2)</w:t>
            </w:r>
          </w:p>
        </w:tc>
      </w:tr>
      <w:tr w:rsidR="00FD2BE3" w:rsidRPr="00904320" w:rsidTr="00963504">
        <w:trPr>
          <w:trHeight w:val="20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(c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  <w:vAlign w:val="center"/>
          </w:tcPr>
          <w:p w:rsidR="00FD2BE3" w:rsidRPr="007E0136" w:rsidRDefault="00FD2BE3" w:rsidP="00FD2BE3">
            <w:pPr>
              <w:spacing w:before="40" w:after="40"/>
              <w:rPr>
                <w:noProof/>
              </w:rPr>
            </w:pPr>
            <w:r w:rsidRPr="00712630">
              <w:rPr>
                <w:noProof/>
                <w:position w:val="-28"/>
              </w:rPr>
              <w:object w:dxaOrig="1939" w:dyaOrig="700" w14:anchorId="570D78E4">
                <v:shape id="_x0000_i1036" type="#_x0000_t75" style="width:96.75pt;height:35.25pt" o:ole="">
                  <v:imagedata r:id="rId28" o:title=""/>
                </v:shape>
                <o:OLEObject Type="Embed" ProgID="Equation.DSMT4" ShapeID="_x0000_i1036" DrawAspect="Content" ObjectID="_1583307313" r:id="rId2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D2BE3" w:rsidRPr="00AD47B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 w:rsidRPr="00AD47B3">
              <w:rPr>
                <w:noProof/>
              </w:rPr>
              <w:t>M1</w:t>
            </w:r>
          </w:p>
        </w:tc>
      </w:tr>
      <w:tr w:rsidR="00FD2BE3" w:rsidRPr="00904320" w:rsidTr="00963504">
        <w:trPr>
          <w:trHeight w:val="20"/>
          <w:jc w:val="center"/>
        </w:trPr>
        <w:tc>
          <w:tcPr>
            <w:tcW w:w="1271" w:type="dxa"/>
            <w:vMerge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FD2BE3" w:rsidRPr="007E0136" w:rsidRDefault="00FD2BE3" w:rsidP="00FD2BE3">
            <w:pPr>
              <w:spacing w:before="40" w:after="40"/>
              <w:rPr>
                <w:noProof/>
              </w:rPr>
            </w:pPr>
            <w:r w:rsidRPr="00712630">
              <w:rPr>
                <w:noProof/>
                <w:position w:val="-10"/>
              </w:rPr>
              <w:object w:dxaOrig="1820" w:dyaOrig="360" w14:anchorId="641889D5">
                <v:shape id="_x0000_i1037" type="#_x0000_t75" style="width:90.75pt;height:18pt" o:ole="">
                  <v:imagedata r:id="rId30" o:title=""/>
                </v:shape>
                <o:OLEObject Type="Embed" ProgID="Equation.DSMT4" ShapeID="_x0000_i1037" DrawAspect="Content" ObjectID="_1583307314" r:id="rId3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2BE3" w:rsidRPr="00AD47B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FD2BE3" w:rsidRPr="00904320" w:rsidTr="00FD2BE3">
        <w:trPr>
          <w:trHeight w:val="20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FD2BE3" w:rsidRPr="007E0136" w:rsidRDefault="00FD2BE3" w:rsidP="00FD2BE3">
            <w:pPr>
              <w:spacing w:before="40" w:after="40"/>
              <w:rPr>
                <w:noProof/>
              </w:rPr>
            </w:pPr>
            <w:r w:rsidRPr="00712630">
              <w:rPr>
                <w:noProof/>
                <w:position w:val="-24"/>
              </w:rPr>
              <w:object w:dxaOrig="4599" w:dyaOrig="700" w14:anchorId="2322643A">
                <v:shape id="_x0000_i1038" type="#_x0000_t75" style="width:230.25pt;height:35.25pt" o:ole="">
                  <v:imagedata r:id="rId32" o:title=""/>
                </v:shape>
                <o:OLEObject Type="Embed" ProgID="Equation.DSMT4" ShapeID="_x0000_i1038" DrawAspect="Content" ObjectID="_1583307315" r:id="rId3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2BE3" w:rsidRPr="00AD47B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d</w:t>
            </w:r>
            <w:r w:rsidRPr="00AD47B3">
              <w:rPr>
                <w:noProof/>
              </w:rPr>
              <w:t>M1A1</w:t>
            </w:r>
          </w:p>
        </w:tc>
      </w:tr>
      <w:tr w:rsidR="00FD2BE3" w:rsidRPr="00904320" w:rsidTr="00FD2BE3">
        <w:trPr>
          <w:trHeight w:val="20"/>
          <w:jc w:val="center"/>
        </w:trPr>
        <w:tc>
          <w:tcPr>
            <w:tcW w:w="1271" w:type="dxa"/>
            <w:tcBorders>
              <w:top w:val="nil"/>
              <w:bottom w:val="nil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FD2BE3" w:rsidRPr="007E0136" w:rsidRDefault="00FD2BE3" w:rsidP="00FD2BE3">
            <w:pPr>
              <w:spacing w:before="40" w:after="40"/>
              <w:rPr>
                <w:noProof/>
              </w:rPr>
            </w:pPr>
            <w:r w:rsidRPr="00BF0157">
              <w:rPr>
                <w:noProof/>
                <w:position w:val="-28"/>
              </w:rPr>
              <w:object w:dxaOrig="1160" w:dyaOrig="660" w14:anchorId="29AEDF71">
                <v:shape id="_x0000_i1039" type="#_x0000_t75" style="width:57.75pt;height:33pt" o:ole="">
                  <v:imagedata r:id="rId34" o:title=""/>
                </v:shape>
                <o:OLEObject Type="Embed" ProgID="Equation.DSMT4" ShapeID="_x0000_i1039" DrawAspect="Content" ObjectID="_1583307316" r:id="rId3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2BE3" w:rsidRPr="00AD47B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 w:rsidRPr="00AD47B3">
              <w:rPr>
                <w:noProof/>
              </w:rPr>
              <w:t>A1</w:t>
            </w:r>
          </w:p>
        </w:tc>
      </w:tr>
      <w:tr w:rsidR="00FD2BE3" w:rsidRPr="00904320" w:rsidTr="00FD2BE3">
        <w:trPr>
          <w:trHeight w:val="20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Pr="007E0136" w:rsidRDefault="00FD2BE3" w:rsidP="00FD2BE3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Default="00FD2BE3" w:rsidP="00FD2BE3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AD47B3">
              <w:rPr>
                <w:b/>
                <w:noProof/>
              </w:rPr>
              <w:t>(4)</w:t>
            </w:r>
          </w:p>
        </w:tc>
      </w:tr>
      <w:tr w:rsidR="00FD2BE3" w:rsidRPr="00904320" w:rsidTr="0000291D">
        <w:trPr>
          <w:trHeight w:val="20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2BE3" w:rsidRPr="007E0136" w:rsidRDefault="00FD2BE3" w:rsidP="00FD2BE3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2BE3" w:rsidRPr="00BF0157" w:rsidRDefault="00FD2BE3" w:rsidP="00FD2BE3">
            <w:pPr>
              <w:spacing w:before="40" w:after="40"/>
              <w:jc w:val="right"/>
              <w:rPr>
                <w:b/>
                <w:noProof/>
              </w:rPr>
            </w:pPr>
            <w:r>
              <w:rPr>
                <w:b/>
                <w:noProof/>
              </w:rPr>
              <w:t>(</w:t>
            </w:r>
            <w:r w:rsidRPr="00BF0157">
              <w:rPr>
                <w:b/>
                <w:noProof/>
              </w:rPr>
              <w:t>8</w:t>
            </w:r>
            <w:r>
              <w:rPr>
                <w:b/>
                <w:noProof/>
              </w:rPr>
              <w:t xml:space="preserve"> </w:t>
            </w:r>
            <w:r>
              <w:rPr>
                <w:b/>
              </w:rPr>
              <w:t>marks</w:t>
            </w:r>
            <w:r>
              <w:rPr>
                <w:b/>
                <w:noProof/>
              </w:rPr>
              <w:t>)</w:t>
            </w:r>
          </w:p>
        </w:tc>
      </w:tr>
      <w:tr w:rsidR="00FD2BE3" w:rsidRPr="00904320" w:rsidTr="008A04CE">
        <w:trPr>
          <w:trHeight w:val="283"/>
          <w:jc w:val="center"/>
        </w:trPr>
        <w:tc>
          <w:tcPr>
            <w:tcW w:w="1271" w:type="dxa"/>
            <w:tcBorders>
              <w:bottom w:val="nil"/>
            </w:tcBorders>
          </w:tcPr>
          <w:p w:rsidR="00FD2BE3" w:rsidRDefault="00FD2BE3" w:rsidP="00FD2BE3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4(a)</w:t>
            </w:r>
          </w:p>
        </w:tc>
        <w:tc>
          <w:tcPr>
            <w:tcW w:w="7513" w:type="dxa"/>
            <w:tcBorders>
              <w:bottom w:val="nil"/>
            </w:tcBorders>
            <w:vAlign w:val="center"/>
          </w:tcPr>
          <w:p w:rsidR="00FD2BE3" w:rsidRPr="007E0136" w:rsidRDefault="00FD2BE3" w:rsidP="00FD2BE3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D7514FE" wp14:editId="6FB33D9F">
                  <wp:extent cx="4245143" cy="1966823"/>
                  <wp:effectExtent l="0" t="0" r="317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45549" cy="19670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FD2BE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B1</w:t>
            </w:r>
          </w:p>
          <w:p w:rsidR="00FD2BE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 xml:space="preserve">0 &lt; </w:t>
            </w:r>
            <w:r w:rsidRPr="00977985">
              <w:rPr>
                <w:i/>
                <w:noProof/>
              </w:rPr>
              <w:t xml:space="preserve">t </w:t>
            </w:r>
            <w:r>
              <w:rPr>
                <w:noProof/>
              </w:rPr>
              <w:t>&lt; 50</w:t>
            </w:r>
          </w:p>
          <w:p w:rsidR="00FD2BE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FD2BE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B1</w:t>
            </w:r>
          </w:p>
          <w:p w:rsidR="00FD2BE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 xml:space="preserve">50 &lt; </w:t>
            </w:r>
            <w:r w:rsidRPr="00977985">
              <w:rPr>
                <w:i/>
                <w:noProof/>
              </w:rPr>
              <w:t>t</w:t>
            </w:r>
          </w:p>
          <w:p w:rsidR="00FD2BE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FD2BE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B1</w:t>
            </w:r>
          </w:p>
          <w:p w:rsidR="00FD2BE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(</w:t>
            </w:r>
            <w:r w:rsidRPr="003E72A7">
              <w:rPr>
                <w:i/>
                <w:noProof/>
              </w:rPr>
              <w:t>V</w:t>
            </w:r>
            <w:r>
              <w:rPr>
                <w:noProof/>
              </w:rPr>
              <w:t>,8,15,</w:t>
            </w:r>
          </w:p>
          <w:p w:rsidR="00FD2BE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20,30)</w:t>
            </w:r>
          </w:p>
          <w:p w:rsidR="00FD2BE3" w:rsidRPr="007E0136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FD2BE3" w:rsidRPr="00904320" w:rsidTr="008A04CE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Default="00FD2BE3" w:rsidP="00FD2BE3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Pr="008A04CE" w:rsidRDefault="00FD2BE3" w:rsidP="00FD2BE3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8A04CE">
              <w:rPr>
                <w:b/>
                <w:noProof/>
              </w:rPr>
              <w:t>(3)</w:t>
            </w:r>
          </w:p>
        </w:tc>
      </w:tr>
      <w:tr w:rsidR="00FD2BE3" w:rsidRPr="00904320" w:rsidTr="006F1745">
        <w:trPr>
          <w:trHeight w:val="283"/>
          <w:jc w:val="center"/>
        </w:trPr>
        <w:tc>
          <w:tcPr>
            <w:tcW w:w="1271" w:type="dxa"/>
            <w:vMerge w:val="restart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(b)</w:t>
            </w:r>
          </w:p>
        </w:tc>
        <w:tc>
          <w:tcPr>
            <w:tcW w:w="7513" w:type="dxa"/>
            <w:tcBorders>
              <w:bottom w:val="nil"/>
            </w:tcBorders>
            <w:vAlign w:val="center"/>
          </w:tcPr>
          <w:p w:rsidR="00FD2BE3" w:rsidRPr="007E0136" w:rsidRDefault="00FD2BE3" w:rsidP="00FD2BE3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t xml:space="preserve">Use area under graph or </w:t>
            </w:r>
            <w:r w:rsidRPr="00F7612F">
              <w:rPr>
                <w:i/>
                <w:noProof/>
              </w:rPr>
              <w:t>suvat</w:t>
            </w:r>
            <w:r>
              <w:rPr>
                <w:noProof/>
              </w:rPr>
              <w:t xml:space="preserve"> to form an equation in </w:t>
            </w:r>
            <w:r w:rsidRPr="00F7612F">
              <w:rPr>
                <w:i/>
                <w:noProof/>
              </w:rPr>
              <w:t>V</w:t>
            </w:r>
            <w:r>
              <w:rPr>
                <w:noProof/>
              </w:rPr>
              <w:t xml:space="preserve"> only.</w:t>
            </w:r>
            <w:r w:rsidRPr="00F7612F">
              <w:rPr>
                <w:noProof/>
                <w:position w:val="-24"/>
              </w:rPr>
              <w:object w:dxaOrig="1579" w:dyaOrig="620" w14:anchorId="1D44568C">
                <v:shape id="_x0000_i1040" type="#_x0000_t75" style="width:78.75pt;height:30.75pt" o:ole="">
                  <v:imagedata r:id="rId37" o:title=""/>
                </v:shape>
                <o:OLEObject Type="Embed" ProgID="Equation.DSMT4" ShapeID="_x0000_i1040" DrawAspect="Content" ObjectID="_1583307317" r:id="rId38"/>
              </w:object>
            </w:r>
            <w:r>
              <w:rPr>
                <w:noProof/>
              </w:rPr>
              <w:t xml:space="preserve">     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FD2BE3" w:rsidRPr="008A04CE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 w:rsidRPr="008A04CE">
              <w:rPr>
                <w:noProof/>
              </w:rPr>
              <w:t>M1</w:t>
            </w:r>
          </w:p>
        </w:tc>
      </w:tr>
      <w:tr w:rsidR="00FD2BE3" w:rsidRPr="00904320" w:rsidTr="006F1745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FD2BE3" w:rsidRPr="007E0136" w:rsidRDefault="00FD2BE3" w:rsidP="00FD2BE3">
            <w:pPr>
              <w:spacing w:before="40" w:after="40"/>
              <w:rPr>
                <w:noProof/>
              </w:rPr>
            </w:pPr>
            <w:r w:rsidRPr="00F7612F">
              <w:rPr>
                <w:noProof/>
                <w:position w:val="-6"/>
              </w:rPr>
              <w:object w:dxaOrig="680" w:dyaOrig="279" w14:anchorId="5DAB0EC5">
                <v:shape id="_x0000_i1041" type="#_x0000_t75" style="width:33.75pt;height:14.25pt" o:ole="">
                  <v:imagedata r:id="rId39" o:title=""/>
                </v:shape>
                <o:OLEObject Type="Embed" ProgID="Equation.DSMT4" ShapeID="_x0000_i1041" DrawAspect="Content" ObjectID="_1583307318" r:id="rId40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2BE3" w:rsidRPr="008A04CE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 w:rsidRPr="008A04CE">
              <w:rPr>
                <w:noProof/>
              </w:rPr>
              <w:t>A1</w:t>
            </w:r>
          </w:p>
          <w:p w:rsidR="00FD2BE3" w:rsidRPr="008A04CE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FD2BE3" w:rsidRPr="00904320" w:rsidTr="008A04CE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</w:tcPr>
          <w:p w:rsidR="00FD2BE3" w:rsidRPr="00F7612F" w:rsidRDefault="00FD2BE3" w:rsidP="00FD2BE3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Pr="008A04CE" w:rsidRDefault="00FD2BE3" w:rsidP="00FD2BE3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8A04CE">
              <w:rPr>
                <w:b/>
                <w:noProof/>
              </w:rPr>
              <w:t>(2)</w:t>
            </w:r>
          </w:p>
        </w:tc>
      </w:tr>
      <w:tr w:rsidR="00FD2BE3" w:rsidRPr="00904320" w:rsidTr="00B12246">
        <w:trPr>
          <w:trHeight w:val="283"/>
          <w:jc w:val="center"/>
        </w:trPr>
        <w:tc>
          <w:tcPr>
            <w:tcW w:w="1271" w:type="dxa"/>
            <w:vMerge w:val="restart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(c)</w:t>
            </w:r>
          </w:p>
        </w:tc>
        <w:tc>
          <w:tcPr>
            <w:tcW w:w="7513" w:type="dxa"/>
            <w:tcBorders>
              <w:bottom w:val="nil"/>
            </w:tcBorders>
          </w:tcPr>
          <w:p w:rsidR="00FD2BE3" w:rsidRPr="007E0136" w:rsidRDefault="00FD2BE3" w:rsidP="00FD2BE3">
            <w:pPr>
              <w:spacing w:before="40" w:after="40"/>
              <w:rPr>
                <w:noProof/>
              </w:rPr>
            </w:pPr>
            <w:r w:rsidRPr="00F7612F">
              <w:rPr>
                <w:noProof/>
                <w:position w:val="-24"/>
              </w:rPr>
              <w:object w:dxaOrig="1100" w:dyaOrig="620" w14:anchorId="0C57F678">
                <v:shape id="_x0000_i1042" type="#_x0000_t75" style="width:54.75pt;height:30.75pt" o:ole="">
                  <v:imagedata r:id="rId41" o:title=""/>
                </v:shape>
                <o:OLEObject Type="Embed" ProgID="Equation.DSMT4" ShapeID="_x0000_i1042" DrawAspect="Content" ObjectID="_1583307319" r:id="rId42"/>
              </w:object>
            </w:r>
            <w:r>
              <w:rPr>
                <w:noProof/>
              </w:rPr>
              <w:t xml:space="preserve"> (and /or </w:t>
            </w:r>
            <w:r w:rsidRPr="00F7612F">
              <w:rPr>
                <w:noProof/>
                <w:position w:val="-24"/>
              </w:rPr>
              <w:object w:dxaOrig="1060" w:dyaOrig="620" w14:anchorId="2597158A">
                <v:shape id="_x0000_i1043" type="#_x0000_t75" style="width:53.25pt;height:30.75pt" o:ole="">
                  <v:imagedata r:id="rId43" o:title=""/>
                </v:shape>
                <o:OLEObject Type="Embed" ProgID="Equation.DSMT4" ShapeID="_x0000_i1043" DrawAspect="Content" ObjectID="_1583307320" r:id="rId44"/>
              </w:object>
            </w:r>
            <w:r>
              <w:rPr>
                <w:noProof/>
              </w:rPr>
              <w:t>)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FD2BE3" w:rsidRPr="008A04CE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 w:rsidRPr="008A04CE">
              <w:rPr>
                <w:noProof/>
              </w:rPr>
              <w:t>M1</w:t>
            </w:r>
          </w:p>
        </w:tc>
      </w:tr>
      <w:tr w:rsidR="00FD2BE3" w:rsidRPr="00904320" w:rsidTr="00B12246">
        <w:trPr>
          <w:trHeight w:val="283"/>
          <w:jc w:val="center"/>
        </w:trPr>
        <w:tc>
          <w:tcPr>
            <w:tcW w:w="1271" w:type="dxa"/>
            <w:vMerge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FD2BE3" w:rsidRPr="00F7612F" w:rsidRDefault="00FD2BE3" w:rsidP="00FD2BE3">
            <w:pPr>
              <w:spacing w:before="40" w:after="40"/>
              <w:rPr>
                <w:noProof/>
              </w:rPr>
            </w:pPr>
            <w:r w:rsidRPr="00F7612F">
              <w:rPr>
                <w:noProof/>
                <w:position w:val="-12"/>
              </w:rPr>
              <w:object w:dxaOrig="660" w:dyaOrig="360">
                <v:shape id="_x0000_i1044" type="#_x0000_t75" style="width:33pt;height:18pt" o:ole="">
                  <v:imagedata r:id="rId45" o:title=""/>
                </v:shape>
                <o:OLEObject Type="Embed" ProgID="Equation.DSMT4" ShapeID="_x0000_i1044" DrawAspect="Content" ObjectID="_1583307321" r:id="rId46"/>
              </w:object>
            </w:r>
            <w:r>
              <w:rPr>
                <w:noProof/>
              </w:rPr>
              <w:t xml:space="preserve">,   (and/or </w:t>
            </w:r>
            <w:r w:rsidRPr="00F7612F">
              <w:rPr>
                <w:noProof/>
                <w:position w:val="-12"/>
              </w:rPr>
              <w:object w:dxaOrig="720" w:dyaOrig="360">
                <v:shape id="_x0000_i1045" type="#_x0000_t75" style="width:36pt;height:18pt" o:ole="">
                  <v:imagedata r:id="rId47" o:title=""/>
                </v:shape>
                <o:OLEObject Type="Embed" ProgID="Equation.DSMT4" ShapeID="_x0000_i1045" DrawAspect="Content" ObjectID="_1583307322" r:id="rId48"/>
              </w:object>
            </w:r>
            <w:r>
              <w:rPr>
                <w:noProof/>
              </w:rPr>
              <w:t>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2BE3" w:rsidRPr="008A04CE" w:rsidRDefault="00FD2BE3" w:rsidP="00FD2BE3">
            <w:pPr>
              <w:spacing w:before="40" w:after="40"/>
              <w:ind w:right="2"/>
              <w:jc w:val="center"/>
              <w:rPr>
                <w:b/>
                <w:noProof/>
              </w:rPr>
            </w:pPr>
            <w:r w:rsidRPr="008A04CE">
              <w:rPr>
                <w:noProof/>
              </w:rPr>
              <w:t>A1</w:t>
            </w:r>
          </w:p>
        </w:tc>
      </w:tr>
      <w:tr w:rsidR="00FD2BE3" w:rsidRPr="00904320" w:rsidTr="00B12246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FD2BE3" w:rsidRPr="00F7612F" w:rsidRDefault="00FD2BE3" w:rsidP="00FD2BE3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t xml:space="preserve">Total time = </w:t>
            </w:r>
            <w:r w:rsidRPr="0005119C">
              <w:rPr>
                <w:noProof/>
                <w:position w:val="-12"/>
              </w:rPr>
              <w:object w:dxaOrig="2460" w:dyaOrig="360">
                <v:shape id="_x0000_i1046" type="#_x0000_t75" style="width:123pt;height:18pt" o:ole="">
                  <v:imagedata r:id="rId49" o:title=""/>
                </v:shape>
                <o:OLEObject Type="Embed" ProgID="Equation.DSMT4" ShapeID="_x0000_i1046" DrawAspect="Content" ObjectID="_1583307323" r:id="rId50"/>
              </w:object>
            </w:r>
            <w:r>
              <w:rPr>
                <w:noProof/>
              </w:rPr>
              <w:t>(seconds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2BE3" w:rsidRPr="008A04CE" w:rsidRDefault="00FD2BE3" w:rsidP="00FD2BE3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8A04CE">
              <w:rPr>
                <w:noProof/>
              </w:rPr>
              <w:t>dM1A1</w:t>
            </w:r>
          </w:p>
        </w:tc>
      </w:tr>
      <w:tr w:rsidR="00FD2BE3" w:rsidRPr="00904320" w:rsidTr="008A04CE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</w:tcPr>
          <w:p w:rsidR="00FD2BE3" w:rsidRPr="00F7612F" w:rsidRDefault="00FD2BE3" w:rsidP="00FD2BE3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Pr="008A04CE" w:rsidRDefault="00FD2BE3" w:rsidP="00FD2BE3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8A04CE">
              <w:rPr>
                <w:b/>
                <w:noProof/>
              </w:rPr>
              <w:t>(4)</w:t>
            </w:r>
          </w:p>
        </w:tc>
      </w:tr>
      <w:tr w:rsidR="00FD2BE3" w:rsidRPr="00904320" w:rsidTr="008A04CE">
        <w:trPr>
          <w:trHeight w:val="283"/>
          <w:jc w:val="center"/>
        </w:trPr>
        <w:tc>
          <w:tcPr>
            <w:tcW w:w="1271" w:type="dxa"/>
            <w:tcBorders>
              <w:bottom w:val="nil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(d)</w:t>
            </w:r>
          </w:p>
        </w:tc>
        <w:tc>
          <w:tcPr>
            <w:tcW w:w="7513" w:type="dxa"/>
            <w:tcBorders>
              <w:bottom w:val="nil"/>
            </w:tcBorders>
          </w:tcPr>
          <w:p w:rsidR="00FD2BE3" w:rsidRDefault="00FD2BE3" w:rsidP="00FD2BE3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t xml:space="preserve">Total distance = </w:t>
            </w:r>
            <w:r w:rsidRPr="0005119C">
              <w:rPr>
                <w:noProof/>
                <w:position w:val="-24"/>
              </w:rPr>
              <w:object w:dxaOrig="3620" w:dyaOrig="620" w14:anchorId="5DDE62DD">
                <v:shape id="_x0000_i1047" type="#_x0000_t75" style="width:180.75pt;height:30.75pt" o:ole="">
                  <v:imagedata r:id="rId51" o:title=""/>
                </v:shape>
                <o:OLEObject Type="Embed" ProgID="Equation.DSMT4" ShapeID="_x0000_i1047" DrawAspect="Content" ObjectID="_1583307324" r:id="rId52"/>
              </w:object>
            </w:r>
          </w:p>
          <w:p w:rsidR="00FD2BE3" w:rsidRDefault="00FD2BE3" w:rsidP="00FD2BE3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t xml:space="preserve">                        = </w:t>
            </w:r>
            <w:r w:rsidRPr="0005119C">
              <w:rPr>
                <w:noProof/>
                <w:position w:val="-6"/>
              </w:rPr>
              <w:object w:dxaOrig="3540" w:dyaOrig="279" w14:anchorId="378397D2">
                <v:shape id="_x0000_i1048" type="#_x0000_t75" style="width:177pt;height:14.25pt" o:ole="">
                  <v:imagedata r:id="rId53" o:title=""/>
                </v:shape>
                <o:OLEObject Type="Embed" ProgID="Equation.DSMT4" ShapeID="_x0000_i1048" DrawAspect="Content" ObjectID="_1583307325" r:id="rId54"/>
              </w:object>
            </w:r>
          </w:p>
          <w:p w:rsidR="00FD2BE3" w:rsidRPr="007E0136" w:rsidRDefault="00FD2BE3" w:rsidP="00FD2BE3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t xml:space="preserve">                        = 908 (m)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FD2BE3" w:rsidRPr="008A04CE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 w:rsidRPr="008A04CE">
              <w:rPr>
                <w:noProof/>
              </w:rPr>
              <w:t>M1A2 ft</w:t>
            </w:r>
          </w:p>
          <w:p w:rsidR="00FD2BE3" w:rsidRPr="008A04CE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FD2BE3" w:rsidRPr="008A04CE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FD2BE3" w:rsidRPr="008A04CE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 w:rsidRPr="008A04CE">
              <w:rPr>
                <w:noProof/>
              </w:rPr>
              <w:t>A1</w:t>
            </w:r>
          </w:p>
          <w:p w:rsidR="00FD2BE3" w:rsidRPr="008A04CE" w:rsidRDefault="00FD2BE3" w:rsidP="00FD2BE3">
            <w:pPr>
              <w:spacing w:before="40" w:after="40"/>
              <w:ind w:right="2"/>
              <w:jc w:val="center"/>
              <w:rPr>
                <w:b/>
                <w:noProof/>
              </w:rPr>
            </w:pPr>
          </w:p>
        </w:tc>
      </w:tr>
      <w:tr w:rsidR="00FD2BE3" w:rsidRPr="00904320" w:rsidTr="008A04CE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Pr="007E0136" w:rsidRDefault="00FD2BE3" w:rsidP="00FD2BE3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Default="00FD2BE3" w:rsidP="00FD2BE3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8A04CE">
              <w:rPr>
                <w:b/>
                <w:noProof/>
              </w:rPr>
              <w:t>(4)</w:t>
            </w:r>
          </w:p>
        </w:tc>
      </w:tr>
      <w:tr w:rsidR="00FD2BE3" w:rsidRPr="00904320" w:rsidTr="00A378B8">
        <w:trPr>
          <w:trHeight w:val="283"/>
          <w:jc w:val="center"/>
        </w:trPr>
        <w:tc>
          <w:tcPr>
            <w:tcW w:w="1271" w:type="dxa"/>
            <w:tcBorders>
              <w:bottom w:val="single" w:sz="4" w:space="0" w:color="auto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bottom w:val="single" w:sz="4" w:space="0" w:color="auto"/>
            </w:tcBorders>
            <w:vAlign w:val="center"/>
          </w:tcPr>
          <w:p w:rsidR="00FD2BE3" w:rsidRPr="007E0136" w:rsidRDefault="00FD2BE3" w:rsidP="00FD2BE3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FD2BE3" w:rsidRPr="0005119C" w:rsidRDefault="00FD2BE3" w:rsidP="00FD2BE3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>
              <w:rPr>
                <w:b/>
                <w:noProof/>
              </w:rPr>
              <w:t>(</w:t>
            </w:r>
            <w:r w:rsidRPr="0005119C">
              <w:rPr>
                <w:b/>
                <w:noProof/>
              </w:rPr>
              <w:t>1</w:t>
            </w:r>
            <w:r>
              <w:rPr>
                <w:b/>
                <w:noProof/>
              </w:rPr>
              <w:t>3 marks)</w:t>
            </w:r>
          </w:p>
        </w:tc>
      </w:tr>
      <w:tr w:rsidR="00FD2BE3" w:rsidRPr="00904320" w:rsidTr="00AD47B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FD2BE3" w:rsidRDefault="00FD2BE3" w:rsidP="00FD2BE3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5(a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</w:tcPr>
          <w:p w:rsidR="00FD2BE3" w:rsidRPr="002D2B90" w:rsidRDefault="00FD2BE3" w:rsidP="00FD2BE3">
            <w:pPr>
              <w:spacing w:before="40" w:after="40"/>
            </w:pPr>
            <w:r w:rsidRPr="002D2B90">
              <w:t xml:space="preserve">Use of </w:t>
            </w:r>
            <w:r w:rsidRPr="002D2B90">
              <w:rPr>
                <w:position w:val="-24"/>
              </w:rPr>
              <w:object w:dxaOrig="1300" w:dyaOrig="620" w14:anchorId="6A531132">
                <v:shape id="_x0000_i1049" type="#_x0000_t75" style="width:65.25pt;height:30.75pt" o:ole="">
                  <v:imagedata r:id="rId55" o:title=""/>
                </v:shape>
                <o:OLEObject Type="Embed" ProgID="Equation.DSMT4" ShapeID="_x0000_i1049" DrawAspect="Content" ObjectID="_1583307326" r:id="rId56"/>
              </w:object>
            </w:r>
            <w:r w:rsidRPr="002D2B90"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D2BE3" w:rsidRPr="002D2B90" w:rsidRDefault="00FD2BE3" w:rsidP="00FD2BE3">
            <w:pPr>
              <w:spacing w:before="40" w:after="40"/>
              <w:jc w:val="center"/>
            </w:pPr>
            <w:r w:rsidRPr="002D2B90">
              <w:t>M1</w:t>
            </w:r>
          </w:p>
        </w:tc>
      </w:tr>
      <w:tr w:rsidR="00FD2BE3" w:rsidRPr="00904320" w:rsidTr="00AD47B3">
        <w:trPr>
          <w:trHeight w:val="283"/>
          <w:jc w:val="center"/>
        </w:trPr>
        <w:tc>
          <w:tcPr>
            <w:tcW w:w="1271" w:type="dxa"/>
            <w:vMerge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FD2BE3" w:rsidRPr="002D2B90" w:rsidRDefault="00FD2BE3" w:rsidP="00FD2BE3">
            <w:pPr>
              <w:spacing w:before="40" w:after="40"/>
              <w:rPr>
                <w:vertAlign w:val="superscript"/>
              </w:rPr>
            </w:pPr>
            <w:r w:rsidRPr="002D2B90">
              <w:t xml:space="preserve"> </w:t>
            </w:r>
            <w:r w:rsidRPr="002D2B90">
              <w:rPr>
                <w:position w:val="-24"/>
              </w:rPr>
              <w:object w:dxaOrig="1100" w:dyaOrig="620" w14:anchorId="6E6F71CA">
                <v:shape id="_x0000_i1050" type="#_x0000_t75" style="width:54.75pt;height:30.75pt" o:ole="">
                  <v:imagedata r:id="rId57" o:title=""/>
                </v:shape>
                <o:OLEObject Type="Embed" ProgID="Equation.DSMT4" ShapeID="_x0000_i1050" DrawAspect="Content" ObjectID="_1583307327" r:id="rId58"/>
              </w:object>
            </w:r>
            <w:r w:rsidRPr="002D2B90">
              <w:t xml:space="preserve"> (+ or – 50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2BE3" w:rsidRPr="002D2B90" w:rsidRDefault="00FD2BE3" w:rsidP="00FD2BE3">
            <w:pPr>
              <w:spacing w:before="40" w:after="40"/>
              <w:jc w:val="center"/>
            </w:pPr>
            <w:r w:rsidRPr="002D2B90">
              <w:t>A1</w:t>
            </w:r>
          </w:p>
        </w:tc>
      </w:tr>
      <w:tr w:rsidR="00FD2BE3" w:rsidRPr="00904320" w:rsidTr="00AD47B3">
        <w:trPr>
          <w:trHeight w:val="283"/>
          <w:jc w:val="center"/>
        </w:trPr>
        <w:tc>
          <w:tcPr>
            <w:tcW w:w="1271" w:type="dxa"/>
            <w:vMerge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FD2BE3" w:rsidRPr="002D2B90" w:rsidRDefault="00FD2BE3" w:rsidP="00FD2BE3">
            <w:pPr>
              <w:spacing w:before="40" w:after="40"/>
            </w:pPr>
            <w:r w:rsidRPr="002D2B90">
              <w:t xml:space="preserve">  </w:t>
            </w:r>
            <w:r w:rsidRPr="002D2B90">
              <w:rPr>
                <w:position w:val="-24"/>
              </w:rPr>
              <w:object w:dxaOrig="1080" w:dyaOrig="620" w14:anchorId="249A61FB">
                <v:shape id="_x0000_i1051" type="#_x0000_t75" style="width:54pt;height:30.75pt" o:ole="">
                  <v:imagedata r:id="rId59" o:title=""/>
                </v:shape>
                <o:OLEObject Type="Embed" ProgID="Equation.DSMT4" ShapeID="_x0000_i1051" DrawAspect="Content" ObjectID="_1583307328" r:id="rId60"/>
              </w:object>
            </w:r>
            <w:r w:rsidRPr="002D2B90">
              <w:t xml:space="preserve"> (+ or – 50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2BE3" w:rsidRPr="002D2B90" w:rsidRDefault="00FD2BE3" w:rsidP="00FD2BE3">
            <w:pPr>
              <w:spacing w:before="40" w:after="40"/>
              <w:jc w:val="center"/>
            </w:pPr>
            <w:r w:rsidRPr="002D2B90">
              <w:t>A1</w:t>
            </w:r>
          </w:p>
        </w:tc>
      </w:tr>
      <w:tr w:rsidR="00FD2BE3" w:rsidRPr="00904320" w:rsidTr="00AD47B3">
        <w:trPr>
          <w:trHeight w:val="283"/>
          <w:jc w:val="center"/>
        </w:trPr>
        <w:tc>
          <w:tcPr>
            <w:tcW w:w="1271" w:type="dxa"/>
            <w:vMerge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FD2BE3" w:rsidRPr="002D2B90" w:rsidRDefault="00FD2BE3" w:rsidP="00FD2BE3">
            <w:pPr>
              <w:spacing w:before="40" w:after="40"/>
            </w:pPr>
            <w:r w:rsidRPr="002D2B90">
              <w:t xml:space="preserve"> 50 = </w:t>
            </w:r>
            <w:r w:rsidRPr="002D2B90">
              <w:rPr>
                <w:position w:val="-24"/>
              </w:rPr>
              <w:object w:dxaOrig="3280" w:dyaOrig="620" w14:anchorId="66B1E3E4">
                <v:shape id="_x0000_i1052" type="#_x0000_t75" style="width:164.25pt;height:30.75pt" o:ole="">
                  <v:imagedata r:id="rId61" o:title=""/>
                </v:shape>
                <o:OLEObject Type="Embed" ProgID="Equation.DSMT4" ShapeID="_x0000_i1052" DrawAspect="Content" ObjectID="_1583307329" r:id="rId62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2BE3" w:rsidRPr="002D2B90" w:rsidRDefault="00FD2BE3" w:rsidP="00FD2BE3">
            <w:pPr>
              <w:spacing w:before="40" w:after="40"/>
              <w:jc w:val="center"/>
            </w:pPr>
            <w:r w:rsidRPr="002D2B90">
              <w:t>M1</w:t>
            </w:r>
          </w:p>
        </w:tc>
      </w:tr>
      <w:tr w:rsidR="00FD2BE3" w:rsidRPr="00904320" w:rsidTr="00AD47B3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</w:tcPr>
          <w:p w:rsidR="00FD2BE3" w:rsidRPr="002D2B90" w:rsidRDefault="00FD2BE3" w:rsidP="00FD2BE3">
            <w:pPr>
              <w:spacing w:before="40" w:after="40"/>
            </w:pPr>
            <w:r w:rsidRPr="002D2B90">
              <w:t xml:space="preserve">               </w:t>
            </w:r>
            <w:r w:rsidRPr="002D2B90">
              <w:rPr>
                <w:position w:val="-24"/>
              </w:rPr>
              <w:object w:dxaOrig="2280" w:dyaOrig="620" w14:anchorId="6F1829AB">
                <v:shape id="_x0000_i1053" type="#_x0000_t75" style="width:114pt;height:30.75pt" o:ole="">
                  <v:imagedata r:id="rId63" o:title=""/>
                </v:shape>
                <o:OLEObject Type="Embed" ProgID="Equation.DSMT4" ShapeID="_x0000_i1053" DrawAspect="Content" ObjectID="_1583307330" r:id="rId64"/>
              </w:object>
            </w:r>
            <w:r w:rsidRPr="002D2B90">
              <w:t xml:space="preserve"> or better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2BE3" w:rsidRPr="002D2B90" w:rsidRDefault="00FD2BE3" w:rsidP="00FD2BE3">
            <w:pPr>
              <w:spacing w:before="40" w:after="40"/>
              <w:jc w:val="center"/>
              <w:rPr>
                <w:b/>
              </w:rPr>
            </w:pPr>
            <w:r w:rsidRPr="002D2B90">
              <w:t>A1</w:t>
            </w:r>
          </w:p>
        </w:tc>
      </w:tr>
      <w:tr w:rsidR="00FD2BE3" w:rsidRPr="00904320" w:rsidTr="00AD47B3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</w:tcPr>
          <w:p w:rsidR="00FD2BE3" w:rsidRPr="002D2B90" w:rsidRDefault="00FD2BE3" w:rsidP="00FD2BE3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Pr="002D2B90" w:rsidRDefault="00FD2BE3" w:rsidP="00FD2BE3">
            <w:pPr>
              <w:spacing w:before="40" w:after="40"/>
              <w:jc w:val="right"/>
            </w:pPr>
            <w:r w:rsidRPr="002D2B90">
              <w:rPr>
                <w:b/>
              </w:rPr>
              <w:t>(5)</w:t>
            </w:r>
          </w:p>
        </w:tc>
      </w:tr>
      <w:tr w:rsidR="00FD2BE3" w:rsidRPr="00904320" w:rsidTr="00AD47B3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(b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</w:tcPr>
          <w:p w:rsidR="00FD2BE3" w:rsidRPr="002D2B90" w:rsidRDefault="00FD2BE3" w:rsidP="00FD2BE3">
            <w:pPr>
              <w:spacing w:before="40" w:after="40"/>
            </w:pPr>
            <w:r w:rsidRPr="002D2B90">
              <w:rPr>
                <w:position w:val="-6"/>
              </w:rPr>
              <w:object w:dxaOrig="3580" w:dyaOrig="320" w14:anchorId="1C678072">
                <v:shape id="_x0000_i1054" type="#_x0000_t75" style="width:179.25pt;height:15.75pt" o:ole="">
                  <v:imagedata r:id="rId65" o:title=""/>
                </v:shape>
                <o:OLEObject Type="Embed" ProgID="Equation.DSMT4" ShapeID="_x0000_i1054" DrawAspect="Content" ObjectID="_1583307331" r:id="rId66"/>
              </w:object>
            </w:r>
            <w:r w:rsidRPr="002D2B90">
              <w:t xml:space="preserve">   (18 to 2 </w:t>
            </w:r>
            <w:proofErr w:type="spellStart"/>
            <w:r w:rsidRPr="002D2B90">
              <w:t>s.f.</w:t>
            </w:r>
            <w:proofErr w:type="spellEnd"/>
            <w:r w:rsidRPr="002D2B90">
              <w:t>)</w:t>
            </w:r>
          </w:p>
          <w:p w:rsidR="00FD2BE3" w:rsidRPr="002D2B90" w:rsidRDefault="00FD2BE3" w:rsidP="00FD2BE3">
            <w:pPr>
              <w:spacing w:before="40" w:after="40"/>
            </w:pPr>
            <w:r w:rsidRPr="002D2B90">
              <w:t>(use of 2.8 gives 17.584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D2BE3" w:rsidRPr="002D2B90" w:rsidRDefault="00FD2BE3" w:rsidP="00FD2BE3">
            <w:pPr>
              <w:spacing w:before="40" w:after="40"/>
              <w:jc w:val="center"/>
            </w:pPr>
            <w:r w:rsidRPr="002D2B90">
              <w:t>M1A1</w:t>
            </w:r>
          </w:p>
        </w:tc>
      </w:tr>
      <w:tr w:rsidR="00FD2BE3" w:rsidRPr="00904320" w:rsidTr="00AD47B3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</w:tcPr>
          <w:p w:rsidR="00FD2BE3" w:rsidRPr="002D2B90" w:rsidRDefault="00FD2BE3" w:rsidP="00FD2BE3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Pr="002D2B90" w:rsidRDefault="00FD2BE3" w:rsidP="00FD2BE3">
            <w:pPr>
              <w:spacing w:before="40" w:after="40"/>
              <w:jc w:val="right"/>
            </w:pPr>
            <w:r w:rsidRPr="002D2B90">
              <w:rPr>
                <w:b/>
              </w:rPr>
              <w:t>(2)</w:t>
            </w:r>
          </w:p>
        </w:tc>
      </w:tr>
      <w:tr w:rsidR="00FD2BE3" w:rsidRPr="00904320" w:rsidTr="0000291D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</w:tcPr>
          <w:p w:rsidR="00FD2BE3" w:rsidRPr="002D2B90" w:rsidRDefault="00FD2BE3" w:rsidP="00FD2BE3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2BE3" w:rsidRPr="002D2B90" w:rsidRDefault="00FD2BE3" w:rsidP="00FD2BE3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</w:t>
            </w:r>
            <w:r w:rsidRPr="002D2B90">
              <w:rPr>
                <w:b/>
              </w:rPr>
              <w:t>7</w:t>
            </w:r>
            <w:r>
              <w:rPr>
                <w:b/>
              </w:rPr>
              <w:t xml:space="preserve"> marks)</w:t>
            </w:r>
          </w:p>
        </w:tc>
      </w:tr>
      <w:tr w:rsidR="00FD2BE3" w:rsidRPr="00904320" w:rsidTr="00AD47B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(a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rPr>
                <w:noProof/>
              </w:rPr>
            </w:pPr>
            <w:r w:rsidRPr="001D41CE">
              <w:rPr>
                <w:position w:val="-12"/>
              </w:rPr>
              <w:object w:dxaOrig="1780" w:dyaOrig="360" w14:anchorId="6BFE652E">
                <v:shape id="_x0000_i1055" type="#_x0000_t75" style="width:89.25pt;height:18pt" o:ole="">
                  <v:imagedata r:id="rId67" o:title=""/>
                </v:shape>
                <o:OLEObject Type="Embed" ProgID="Equation.DSMT4" ShapeID="_x0000_i1055" DrawAspect="Content" ObjectID="_1583307332" r:id="rId68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 w:rsidRPr="001D41CE">
              <w:rPr>
                <w:noProof/>
              </w:rPr>
              <w:t>M1 A1</w:t>
            </w:r>
          </w:p>
        </w:tc>
      </w:tr>
      <w:tr w:rsidR="00FD2BE3" w:rsidRPr="00904320" w:rsidTr="00AD47B3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rPr>
                <w:noProof/>
              </w:rPr>
            </w:pPr>
            <w:r w:rsidRPr="001D41CE">
              <w:rPr>
                <w:position w:val="-4"/>
              </w:rPr>
              <w:object w:dxaOrig="680" w:dyaOrig="240" w14:anchorId="0E0D3D93">
                <v:shape id="_x0000_i1056" type="#_x0000_t75" style="width:33.75pt;height:11.25pt" o:ole="">
                  <v:imagedata r:id="rId69" o:title=""/>
                </v:shape>
                <o:OLEObject Type="Embed" ProgID="Equation.DSMT4" ShapeID="_x0000_i1056" DrawAspect="Content" ObjectID="_1583307333" r:id="rId70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 w:rsidRPr="001D41CE">
              <w:rPr>
                <w:noProof/>
              </w:rPr>
              <w:t>A1</w:t>
            </w:r>
          </w:p>
        </w:tc>
      </w:tr>
      <w:tr w:rsidR="00FD2BE3" w:rsidRPr="00904320" w:rsidTr="00AD47B3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ind w:right="2"/>
              <w:jc w:val="right"/>
              <w:rPr>
                <w:b/>
                <w:bCs/>
                <w:noProof/>
              </w:rPr>
            </w:pPr>
            <w:r w:rsidRPr="001D41CE">
              <w:rPr>
                <w:b/>
                <w:bCs/>
                <w:noProof/>
              </w:rPr>
              <w:t>(3)</w:t>
            </w:r>
          </w:p>
        </w:tc>
      </w:tr>
      <w:tr w:rsidR="00FD2BE3" w:rsidRPr="00904320" w:rsidTr="00AD47B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(b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rPr>
                <w:noProof/>
              </w:rPr>
            </w:pPr>
            <w:r w:rsidRPr="001D41CE">
              <w:rPr>
                <w:position w:val="-6"/>
              </w:rPr>
              <w:object w:dxaOrig="1320" w:dyaOrig="279" w14:anchorId="0A441916">
                <v:shape id="_x0000_i1057" type="#_x0000_t75" style="width:64.5pt;height:15pt" o:ole="">
                  <v:imagedata r:id="rId71" o:title=""/>
                </v:shape>
                <o:OLEObject Type="Embed" ProgID="Equation.DSMT4" ShapeID="_x0000_i1057" DrawAspect="Content" ObjectID="_1583307334" r:id="rId72"/>
              </w:object>
            </w:r>
            <w:r w:rsidRPr="001D41CE">
              <w:t xml:space="preserve">   =&gt;   </w:t>
            </w:r>
            <w:r w:rsidRPr="001D41CE">
              <w:rPr>
                <w:i/>
                <w:iCs/>
              </w:rPr>
              <w:t>a</w:t>
            </w:r>
            <w:r w:rsidRPr="001D41CE">
              <w:t xml:space="preserve"> = 2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D2BE3" w:rsidRPr="00AD47B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M1</w:t>
            </w:r>
            <w:r w:rsidRPr="00AD47B3">
              <w:rPr>
                <w:noProof/>
              </w:rPr>
              <w:t>A1</w:t>
            </w:r>
          </w:p>
        </w:tc>
      </w:tr>
      <w:tr w:rsidR="00FD2BE3" w:rsidRPr="00904320" w:rsidTr="00AD47B3">
        <w:trPr>
          <w:trHeight w:val="283"/>
          <w:jc w:val="center"/>
        </w:trPr>
        <w:tc>
          <w:tcPr>
            <w:tcW w:w="1271" w:type="dxa"/>
            <w:vMerge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rPr>
                <w:noProof/>
              </w:rPr>
            </w:pPr>
            <w:r w:rsidRPr="001D41CE">
              <w:rPr>
                <w:position w:val="-12"/>
              </w:rPr>
              <w:object w:dxaOrig="1920" w:dyaOrig="380" w14:anchorId="59835446">
                <v:shape id="_x0000_i1058" type="#_x0000_t75" style="width:95.25pt;height:18.75pt" o:ole="">
                  <v:imagedata r:id="rId73" o:title=""/>
                </v:shape>
                <o:OLEObject Type="Embed" ProgID="Equation.DSMT4" ShapeID="_x0000_i1058" DrawAspect="Content" ObjectID="_1583307335" r:id="rId74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2BE3" w:rsidRPr="00AD47B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M1</w:t>
            </w:r>
            <w:r w:rsidRPr="00AD47B3">
              <w:rPr>
                <w:noProof/>
              </w:rPr>
              <w:t>A1</w:t>
            </w:r>
          </w:p>
        </w:tc>
      </w:tr>
      <w:tr w:rsidR="00FD2BE3" w:rsidRPr="00904320" w:rsidTr="00AD47B3">
        <w:trPr>
          <w:trHeight w:val="283"/>
          <w:jc w:val="center"/>
        </w:trPr>
        <w:tc>
          <w:tcPr>
            <w:tcW w:w="1271" w:type="dxa"/>
            <w:vMerge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rPr>
                <w:noProof/>
              </w:rPr>
            </w:pPr>
            <w:r w:rsidRPr="001D41CE">
              <w:rPr>
                <w:position w:val="-6"/>
              </w:rPr>
              <w:object w:dxaOrig="1660" w:dyaOrig="320" w14:anchorId="39A35B62">
                <v:shape id="_x0000_i1059" type="#_x0000_t75" style="width:83.25pt;height:15pt" o:ole="">
                  <v:imagedata r:id="rId75" o:title=""/>
                </v:shape>
                <o:OLEObject Type="Embed" ProgID="Equation.DSMT4" ShapeID="_x0000_i1059" DrawAspect="Content" ObjectID="_1583307336" r:id="rId76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2BE3" w:rsidRPr="00AD47B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FD2BE3" w:rsidRPr="00904320" w:rsidTr="00AD47B3">
        <w:trPr>
          <w:trHeight w:val="283"/>
          <w:jc w:val="center"/>
        </w:trPr>
        <w:tc>
          <w:tcPr>
            <w:tcW w:w="1271" w:type="dxa"/>
            <w:vMerge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rPr>
                <w:noProof/>
              </w:rPr>
            </w:pPr>
            <w:r w:rsidRPr="001D41CE">
              <w:rPr>
                <w:noProof/>
              </w:rPr>
              <w:t xml:space="preserve">Solving, </w:t>
            </w:r>
            <w:r w:rsidRPr="001D41CE">
              <w:rPr>
                <w:position w:val="-6"/>
              </w:rPr>
              <w:object w:dxaOrig="1219" w:dyaOrig="279" w14:anchorId="5BF64B30">
                <v:shape id="_x0000_i1060" type="#_x0000_t75" style="width:60pt;height:15pt" o:ole="">
                  <v:imagedata r:id="rId77" o:title=""/>
                </v:shape>
                <o:OLEObject Type="Embed" ProgID="Equation.DSMT4" ShapeID="_x0000_i1060" DrawAspect="Content" ObjectID="_1583307337" r:id="rId78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2BE3" w:rsidRPr="00AD47B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 w:rsidRPr="00AD47B3">
              <w:rPr>
                <w:bCs/>
                <w:noProof/>
              </w:rPr>
              <w:t>dM</w:t>
            </w:r>
            <w:r w:rsidRPr="00AD47B3">
              <w:rPr>
                <w:noProof/>
              </w:rPr>
              <w:t>1</w:t>
            </w:r>
          </w:p>
        </w:tc>
      </w:tr>
      <w:tr w:rsidR="00FD2BE3" w:rsidRPr="00904320" w:rsidTr="00AD47B3">
        <w:trPr>
          <w:trHeight w:val="283"/>
          <w:jc w:val="center"/>
        </w:trPr>
        <w:tc>
          <w:tcPr>
            <w:tcW w:w="1271" w:type="dxa"/>
            <w:vMerge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rPr>
                <w:noProof/>
              </w:rPr>
            </w:pPr>
            <w:r w:rsidRPr="001D41CE">
              <w:rPr>
                <w:position w:val="-6"/>
              </w:rPr>
              <w:object w:dxaOrig="499" w:dyaOrig="279" w14:anchorId="0BB4178D">
                <v:shape id="_x0000_i1061" type="#_x0000_t75" style="width:24.75pt;height:15pt" o:ole="">
                  <v:imagedata r:id="rId79" o:title=""/>
                </v:shape>
                <o:OLEObject Type="Embed" ProgID="Equation.DSMT4" ShapeID="_x0000_i1061" DrawAspect="Content" ObjectID="_1583307338" r:id="rId80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2BE3" w:rsidRPr="00AD47B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 w:rsidRPr="00AD47B3">
              <w:rPr>
                <w:noProof/>
              </w:rPr>
              <w:t>A1</w:t>
            </w:r>
          </w:p>
        </w:tc>
      </w:tr>
      <w:tr w:rsidR="00FD2BE3" w:rsidRPr="00904320" w:rsidTr="00AD47B3">
        <w:trPr>
          <w:trHeight w:val="283"/>
          <w:jc w:val="center"/>
        </w:trPr>
        <w:tc>
          <w:tcPr>
            <w:tcW w:w="1271" w:type="dxa"/>
            <w:vMerge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rPr>
                <w:b/>
                <w:bCs/>
                <w:noProof/>
              </w:rPr>
            </w:pPr>
            <w:r w:rsidRPr="001D41CE">
              <w:rPr>
                <w:b/>
                <w:bCs/>
                <w:noProof/>
              </w:rPr>
              <w:t>OR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2BE3" w:rsidRPr="00AD47B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FD2BE3" w:rsidRPr="00904320" w:rsidTr="00AD47B3">
        <w:trPr>
          <w:trHeight w:val="283"/>
          <w:jc w:val="center"/>
        </w:trPr>
        <w:tc>
          <w:tcPr>
            <w:tcW w:w="1271" w:type="dxa"/>
            <w:vMerge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rPr>
                <w:noProof/>
              </w:rPr>
            </w:pPr>
            <w:r w:rsidRPr="001D41CE">
              <w:rPr>
                <w:position w:val="-6"/>
              </w:rPr>
              <w:object w:dxaOrig="1320" w:dyaOrig="279" w14:anchorId="2E532B3B">
                <v:shape id="_x0000_i1062" type="#_x0000_t75" style="width:64.5pt;height:15pt" o:ole="">
                  <v:imagedata r:id="rId71" o:title=""/>
                </v:shape>
                <o:OLEObject Type="Embed" ProgID="Equation.DSMT4" ShapeID="_x0000_i1062" DrawAspect="Content" ObjectID="_1583307339" r:id="rId81"/>
              </w:object>
            </w:r>
            <w:r w:rsidRPr="001D41CE">
              <w:t xml:space="preserve">   =&gt;   </w:t>
            </w:r>
            <w:r w:rsidRPr="001D41CE">
              <w:rPr>
                <w:i/>
                <w:iCs/>
              </w:rPr>
              <w:t>a</w:t>
            </w:r>
            <w:r w:rsidRPr="001D41CE">
              <w:t xml:space="preserve"> = 2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2BE3" w:rsidRPr="00AD47B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 w:rsidRPr="00AD47B3">
              <w:rPr>
                <w:noProof/>
              </w:rPr>
              <w:t>M1 A1</w:t>
            </w:r>
          </w:p>
        </w:tc>
      </w:tr>
      <w:tr w:rsidR="00FD2BE3" w:rsidRPr="00904320" w:rsidTr="00AD47B3">
        <w:trPr>
          <w:trHeight w:val="283"/>
          <w:jc w:val="center"/>
        </w:trPr>
        <w:tc>
          <w:tcPr>
            <w:tcW w:w="1271" w:type="dxa"/>
            <w:vMerge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rPr>
                <w:noProof/>
              </w:rPr>
            </w:pPr>
            <w:r w:rsidRPr="001D41CE">
              <w:rPr>
                <w:position w:val="-6"/>
              </w:rPr>
              <w:object w:dxaOrig="3140" w:dyaOrig="340" w14:anchorId="6439A14B">
                <v:shape id="_x0000_i1063" type="#_x0000_t75" style="width:153.75pt;height:17.25pt" o:ole="">
                  <v:imagedata r:id="rId82" o:title=""/>
                </v:shape>
                <o:OLEObject Type="Embed" ProgID="Equation.DSMT4" ShapeID="_x0000_i1063" DrawAspect="Content" ObjectID="_1583307340" r:id="rId8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2BE3" w:rsidRPr="00AD47B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FD2BE3" w:rsidRPr="00904320" w:rsidTr="00AD47B3">
        <w:trPr>
          <w:trHeight w:val="283"/>
          <w:jc w:val="center"/>
        </w:trPr>
        <w:tc>
          <w:tcPr>
            <w:tcW w:w="1271" w:type="dxa"/>
            <w:vMerge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rPr>
                <w:noProof/>
              </w:rPr>
            </w:pPr>
            <w:r w:rsidRPr="001D41CE">
              <w:rPr>
                <w:position w:val="-6"/>
              </w:rPr>
              <w:t xml:space="preserve">AND   </w:t>
            </w:r>
            <w:r w:rsidRPr="001D41CE">
              <w:rPr>
                <w:position w:val="-6"/>
              </w:rPr>
              <w:object w:dxaOrig="1180" w:dyaOrig="279" w14:anchorId="3E9BA0C3">
                <v:shape id="_x0000_i1064" type="#_x0000_t75" style="width:59.25pt;height:15pt" o:ole="">
                  <v:imagedata r:id="rId84" o:title=""/>
                </v:shape>
                <o:OLEObject Type="Embed" ProgID="Equation.DSMT4" ShapeID="_x0000_i1064" DrawAspect="Content" ObjectID="_1583307341" r:id="rId8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2BE3" w:rsidRPr="00AD47B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M1A</w:t>
            </w:r>
            <w:r w:rsidRPr="00AD47B3">
              <w:rPr>
                <w:noProof/>
              </w:rPr>
              <w:t>1</w:t>
            </w:r>
          </w:p>
        </w:tc>
      </w:tr>
      <w:tr w:rsidR="00FD2BE3" w:rsidRPr="00904320" w:rsidTr="00AD47B3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rPr>
                <w:noProof/>
              </w:rPr>
            </w:pPr>
            <w:r w:rsidRPr="001D41CE">
              <w:rPr>
                <w:position w:val="-6"/>
              </w:rPr>
              <w:object w:dxaOrig="499" w:dyaOrig="279" w14:anchorId="7B06CECA">
                <v:shape id="_x0000_i1065" type="#_x0000_t75" style="width:24.75pt;height:15pt" o:ole="">
                  <v:imagedata r:id="rId79" o:title=""/>
                </v:shape>
                <o:OLEObject Type="Embed" ProgID="Equation.DSMT4" ShapeID="_x0000_i1065" DrawAspect="Content" ObjectID="_1583307342" r:id="rId86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2BE3" w:rsidRPr="00AD47B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bCs/>
                <w:noProof/>
              </w:rPr>
              <w:t>d</w:t>
            </w:r>
            <w:r w:rsidRPr="00AD47B3">
              <w:rPr>
                <w:bCs/>
                <w:noProof/>
              </w:rPr>
              <w:t>M</w:t>
            </w:r>
            <w:r w:rsidRPr="00AD47B3">
              <w:rPr>
                <w:noProof/>
              </w:rPr>
              <w:t>1A1</w:t>
            </w:r>
          </w:p>
        </w:tc>
      </w:tr>
      <w:tr w:rsidR="00FD2BE3" w:rsidRPr="00904320" w:rsidTr="00AD47B3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ind w:right="2"/>
              <w:jc w:val="right"/>
              <w:rPr>
                <w:b/>
                <w:bCs/>
                <w:noProof/>
              </w:rPr>
            </w:pPr>
            <w:r w:rsidRPr="001D41CE">
              <w:rPr>
                <w:b/>
                <w:bCs/>
                <w:noProof/>
              </w:rPr>
              <w:t>(6)</w:t>
            </w:r>
          </w:p>
        </w:tc>
      </w:tr>
      <w:tr w:rsidR="00FD2BE3" w:rsidRPr="00904320" w:rsidTr="00A378B8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ind w:right="2"/>
              <w:jc w:val="right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t>(</w:t>
            </w:r>
            <w:r w:rsidRPr="001D41CE">
              <w:rPr>
                <w:b/>
                <w:bCs/>
                <w:noProof/>
              </w:rPr>
              <w:t>9</w:t>
            </w:r>
            <w:r>
              <w:rPr>
                <w:b/>
                <w:bCs/>
                <w:noProof/>
              </w:rPr>
              <w:t xml:space="preserve"> marks)</w:t>
            </w:r>
          </w:p>
        </w:tc>
      </w:tr>
      <w:tr w:rsidR="00FD2BE3" w:rsidRPr="00904320" w:rsidTr="00AD47B3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FD2BE3" w:rsidRDefault="00FD2BE3" w:rsidP="00FD2BE3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7(a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</w:tcPr>
          <w:p w:rsidR="00FD2BE3" w:rsidRDefault="00FD2BE3" w:rsidP="00FD2BE3">
            <w:pPr>
              <w:tabs>
                <w:tab w:val="left" w:pos="1841"/>
                <w:tab w:val="left" w:pos="5231"/>
              </w:tabs>
            </w:pPr>
          </w:p>
          <w:p w:rsidR="00FD2BE3" w:rsidRPr="001B1C4F" w:rsidRDefault="00674501" w:rsidP="00FD2BE3">
            <w:pPr>
              <w:tabs>
                <w:tab w:val="left" w:pos="1841"/>
                <w:tab w:val="left" w:pos="5231"/>
              </w:tabs>
            </w:pPr>
            <w:r>
              <w:rPr>
                <w:noProof/>
                <w:lang w:val="en-US"/>
              </w:rPr>
              <w:pict w14:anchorId="19B68E94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61" o:spid="_x0000_s1767" type="#_x0000_t32" style="position:absolute;margin-left:37.65pt;margin-top:2.65pt;width:0;height:135pt;flip:y;z-index:2517667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" strokecolor="#4f81bd" strokeweight="2pt">
                  <v:stroke endarrow="open"/>
                  <v:shadow on="t" color="black" opacity="24903f" origin=",.5" offset="0,.55556mm"/>
                </v:shape>
              </w:pict>
            </w:r>
          </w:p>
          <w:p w:rsidR="00FD2BE3" w:rsidRPr="001B1C4F" w:rsidRDefault="00674501" w:rsidP="00FD2BE3">
            <w:pPr>
              <w:tabs>
                <w:tab w:val="left" w:pos="1841"/>
                <w:tab w:val="left" w:pos="5231"/>
              </w:tabs>
            </w:pPr>
            <w:r>
              <w:rPr>
                <w:noProof/>
                <w:lang w:val="en-US"/>
              </w:rPr>
              <w:pict w14:anchorId="0B88773F">
                <v:line id="Straight Connector 11" o:spid="_x0000_s1763" style="position:absolute;z-index:251762688;visibility:visible" from="190.65pt,9.9pt" to="316.65pt,12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" strokecolor="#4f81bd" strokeweight="2pt">
                  <v:shadow on="t" color="black" opacity="24903f" origin=",.5" offset="0,.55556mm"/>
                  <o:lock v:ext="edit" shapetype="f"/>
                </v:line>
              </w:pict>
            </w:r>
            <w:r>
              <w:rPr>
                <w:noProof/>
                <w:lang w:val="en-US"/>
              </w:rPr>
              <w:pict w14:anchorId="0D535733">
                <v:line id="Straight Connector 9" o:spid="_x0000_s1764" style="position:absolute;flip:x;z-index:251763712;visibility:visible;mso-wrap-distance-top:-3e-5mm;mso-wrap-distance-bottom:-3e-5mm" from="37.65pt,9.9pt" to="190.65pt,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" strokecolor="#4f81bd" strokeweight="2pt">
                  <v:shadow on="t" color="black" opacity="24903f" origin=",.5" offset="0,.55556mm"/>
                  <o:lock v:ext="edit" shapetype="f"/>
                </v:line>
              </w:pict>
            </w:r>
            <w:r w:rsidR="00FD2BE3">
              <w:t xml:space="preserve">       </w:t>
            </w:r>
            <w:r w:rsidR="00FD2BE3" w:rsidRPr="001B1C4F">
              <w:t xml:space="preserve">40                             </w:t>
            </w:r>
          </w:p>
          <w:p w:rsidR="00FD2BE3" w:rsidRPr="001B1C4F" w:rsidRDefault="00FD2BE3" w:rsidP="00FD2BE3">
            <w:pPr>
              <w:tabs>
                <w:tab w:val="left" w:pos="1841"/>
                <w:tab w:val="left" w:pos="5231"/>
              </w:tabs>
            </w:pPr>
          </w:p>
          <w:p w:rsidR="00FD2BE3" w:rsidRPr="001B1C4F" w:rsidRDefault="00674501" w:rsidP="00FD2BE3">
            <w:pPr>
              <w:tabs>
                <w:tab w:val="left" w:pos="1841"/>
                <w:tab w:val="left" w:pos="5231"/>
              </w:tabs>
            </w:pPr>
            <w:r>
              <w:rPr>
                <w:noProof/>
                <w:lang w:val="en-US"/>
              </w:rPr>
              <w:pict w14:anchorId="5144F28E">
                <v:line id="_x0000_s1766" style="position:absolute;z-index:251765760;visibility:visible" from="271.65pt,11.65pt" to="316.65pt,10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" strokecolor="#4f81bd" strokeweight="2pt">
                  <v:shadow on="t" color="black" opacity="24903f" origin=",.5" offset="0,.55556mm"/>
                  <o:lock v:ext="edit" shapetype="f"/>
                </v:line>
              </w:pict>
            </w:r>
            <w:r>
              <w:rPr>
                <w:noProof/>
                <w:lang w:val="en-US"/>
              </w:rPr>
              <w:pict w14:anchorId="5D19FFCF">
                <v:line id="Straight Connector 10" o:spid="_x0000_s1765" style="position:absolute;z-index:251764736;visibility:visible;mso-wrap-distance-top:-3e-5mm;mso-wrap-distance-bottom:-3e-5mm" from="37.65pt,11.65pt" to="271.65pt,1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" strokecolor="#4f81bd" strokeweight="2pt">
                  <v:shadow on="t" color="black" opacity="24903f" origin=",.5" offset="0,.55556mm"/>
                  <o:lock v:ext="edit" shapetype="f"/>
                </v:line>
              </w:pict>
            </w:r>
            <w:r w:rsidR="00FD2BE3" w:rsidRPr="001B1C4F">
              <w:t xml:space="preserve">       30</w:t>
            </w:r>
          </w:p>
          <w:p w:rsidR="00FD2BE3" w:rsidRPr="001B1C4F" w:rsidRDefault="00FD2BE3" w:rsidP="00FD2BE3">
            <w:pPr>
              <w:tabs>
                <w:tab w:val="left" w:pos="1841"/>
                <w:tab w:val="left" w:pos="5231"/>
              </w:tabs>
            </w:pPr>
          </w:p>
          <w:p w:rsidR="00FD2BE3" w:rsidRPr="001B1C4F" w:rsidRDefault="00FD2BE3" w:rsidP="00FD2BE3">
            <w:pPr>
              <w:tabs>
                <w:tab w:val="left" w:pos="1841"/>
                <w:tab w:val="left" w:pos="5231"/>
              </w:tabs>
            </w:pPr>
          </w:p>
          <w:p w:rsidR="00FD2BE3" w:rsidRPr="001B1C4F" w:rsidRDefault="00FD2BE3" w:rsidP="00FD2BE3">
            <w:pPr>
              <w:tabs>
                <w:tab w:val="left" w:pos="1841"/>
                <w:tab w:val="left" w:pos="5231"/>
              </w:tabs>
            </w:pPr>
          </w:p>
          <w:p w:rsidR="00FD2BE3" w:rsidRPr="001B1C4F" w:rsidRDefault="00FD2BE3" w:rsidP="00FD2BE3">
            <w:pPr>
              <w:tabs>
                <w:tab w:val="left" w:pos="1841"/>
                <w:tab w:val="left" w:pos="5231"/>
              </w:tabs>
            </w:pPr>
          </w:p>
          <w:p w:rsidR="00FD2BE3" w:rsidRPr="001B1C4F" w:rsidRDefault="00FD2BE3" w:rsidP="00FD2BE3">
            <w:pPr>
              <w:tabs>
                <w:tab w:val="left" w:pos="1841"/>
                <w:tab w:val="left" w:pos="5231"/>
              </w:tabs>
            </w:pPr>
          </w:p>
          <w:p w:rsidR="00FD2BE3" w:rsidRPr="001B1C4F" w:rsidRDefault="00FD2BE3" w:rsidP="00FD2BE3">
            <w:pPr>
              <w:tabs>
                <w:tab w:val="left" w:pos="1841"/>
                <w:tab w:val="left" w:pos="5231"/>
              </w:tabs>
            </w:pPr>
          </w:p>
          <w:p w:rsidR="00FD2BE3" w:rsidRPr="001B1C4F" w:rsidRDefault="00674501" w:rsidP="00FD2BE3">
            <w:pPr>
              <w:tabs>
                <w:tab w:val="left" w:pos="1841"/>
                <w:tab w:val="left" w:pos="5231"/>
              </w:tabs>
            </w:pPr>
            <w:r>
              <w:rPr>
                <w:noProof/>
                <w:lang w:val="en-US"/>
              </w:rPr>
              <w:pict w14:anchorId="49779A51">
                <v:shape id="Straight Arrow Connector 5" o:spid="_x0000_s1762" type="#_x0000_t32" style="position:absolute;margin-left:37.65pt;margin-top:2.7pt;width:317.5pt;height:0;z-index:251761664;visibility:visible" strokecolor="#4f81bd" strokeweight="2pt">
                  <v:stroke endarrow="open"/>
                  <v:shadow on="t" color="black" opacity="24903f" origin=",.5" offset="0,.55556mm"/>
                </v:shape>
              </w:pict>
            </w:r>
          </w:p>
          <w:p w:rsidR="00FD2BE3" w:rsidRPr="001B1C4F" w:rsidRDefault="00FD2BE3" w:rsidP="00FD2BE3">
            <w:pPr>
              <w:tabs>
                <w:tab w:val="left" w:pos="1841"/>
                <w:tab w:val="left" w:pos="5231"/>
              </w:tabs>
              <w:rPr>
                <w:i/>
              </w:rPr>
            </w:pPr>
            <w:r w:rsidRPr="001B1C4F">
              <w:t xml:space="preserve">           0                                                            </w:t>
            </w:r>
            <w:r w:rsidRPr="001B1C4F">
              <w:rPr>
                <w:i/>
              </w:rPr>
              <w:t>T</w:t>
            </w:r>
            <w:r w:rsidRPr="001B1C4F">
              <w:t xml:space="preserve">                             25           </w:t>
            </w:r>
          </w:p>
          <w:p w:rsidR="00FD2BE3" w:rsidRPr="001B1C4F" w:rsidRDefault="00FD2BE3" w:rsidP="00FD2BE3">
            <w:pPr>
              <w:tabs>
                <w:tab w:val="left" w:pos="1841"/>
                <w:tab w:val="left" w:pos="5231"/>
              </w:tabs>
            </w:pPr>
          </w:p>
          <w:p w:rsidR="00FD2BE3" w:rsidRPr="001B1C4F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D2BE3" w:rsidRPr="001B1C4F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B1C4F">
              <w:rPr>
                <w:rFonts w:ascii="Times New Roman" w:hAnsi="Times New Roman"/>
                <w:sz w:val="24"/>
                <w:szCs w:val="24"/>
              </w:rPr>
              <w:t>B1 shape  (</w:t>
            </w:r>
            <w:r w:rsidRPr="001B1C4F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B1C4F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FD2BE3" w:rsidRPr="001B1C4F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D2BE3" w:rsidRPr="001B1C4F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B1C4F">
              <w:rPr>
                <w:rFonts w:ascii="Times New Roman" w:hAnsi="Times New Roman"/>
                <w:sz w:val="24"/>
                <w:szCs w:val="24"/>
              </w:rPr>
              <w:t>B1 figs (40,</w:t>
            </w:r>
            <w:r w:rsidRPr="001B1C4F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1B1C4F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FD2BE3" w:rsidRPr="001B1C4F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D2BE3" w:rsidRPr="001B1C4F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B1C4F">
              <w:rPr>
                <w:rFonts w:ascii="Times New Roman" w:hAnsi="Times New Roman"/>
                <w:sz w:val="24"/>
                <w:szCs w:val="24"/>
              </w:rPr>
              <w:t>B1 shape (</w:t>
            </w:r>
            <w:r w:rsidRPr="001B1C4F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1B1C4F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FD2BE3" w:rsidRPr="001B1C4F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D2BE3" w:rsidRPr="001B1C4F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B1C4F">
              <w:rPr>
                <w:rFonts w:ascii="Times New Roman" w:hAnsi="Times New Roman"/>
                <w:sz w:val="24"/>
                <w:szCs w:val="24"/>
              </w:rPr>
              <w:t>B1 figs (30,25)</w:t>
            </w:r>
          </w:p>
        </w:tc>
      </w:tr>
      <w:tr w:rsidR="00FD2BE3" w:rsidRPr="00904320" w:rsidTr="00AD47B3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</w:tcPr>
          <w:p w:rsidR="00FD2BE3" w:rsidRDefault="00FD2BE3" w:rsidP="00FD2BE3">
            <w:pPr>
              <w:tabs>
                <w:tab w:val="left" w:pos="1841"/>
                <w:tab w:val="left" w:pos="5231"/>
              </w:tabs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FD2BE3" w:rsidRPr="00AD47B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AD47B3">
              <w:rPr>
                <w:rFonts w:ascii="Times New Roman" w:hAnsi="Times New Roman"/>
                <w:b/>
                <w:sz w:val="24"/>
                <w:szCs w:val="24"/>
              </w:rPr>
              <w:t>(4)</w:t>
            </w:r>
          </w:p>
        </w:tc>
      </w:tr>
      <w:tr w:rsidR="00FD2BE3" w:rsidRPr="00904320" w:rsidTr="00AD47B3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(b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</w:tcPr>
          <w:p w:rsidR="00FD2BE3" w:rsidRPr="001B1C4F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1B1C4F">
              <w:rPr>
                <w:rFonts w:ascii="Times New Roman" w:hAnsi="Times New Roman"/>
                <w:position w:val="-76"/>
                <w:sz w:val="24"/>
                <w:szCs w:val="24"/>
              </w:rPr>
              <w:t xml:space="preserve">                                                                                     </w:t>
            </w:r>
          </w:p>
          <w:p w:rsidR="00FD2BE3" w:rsidRPr="001B1C4F" w:rsidRDefault="00FD2BE3" w:rsidP="00FD2BE3">
            <w:pPr>
              <w:tabs>
                <w:tab w:val="left" w:pos="1841"/>
                <w:tab w:val="left" w:pos="5231"/>
              </w:tabs>
            </w:pPr>
            <w:r w:rsidRPr="001B1C4F">
              <w:t xml:space="preserve">              </w:t>
            </w:r>
            <w:r w:rsidRPr="001B1C4F">
              <w:rPr>
                <w:b/>
              </w:rPr>
              <w:t>For N</w:t>
            </w:r>
            <w:r w:rsidRPr="001B1C4F">
              <w:t xml:space="preserve">:          </w:t>
            </w:r>
            <w:r w:rsidRPr="001B1C4F">
              <w:rPr>
                <w:position w:val="-28"/>
              </w:rPr>
              <w:object w:dxaOrig="4940" w:dyaOrig="700" w14:anchorId="27A000C1">
                <v:shape id="_x0000_i1066" type="#_x0000_t75" style="width:244.5pt;height:35.25pt" o:ole="">
                  <v:imagedata r:id="rId87" o:title=""/>
                </v:shape>
                <o:OLEObject Type="Embed" ProgID="Equation.DSMT4" ShapeID="_x0000_i1066" DrawAspect="Content" ObjectID="_1583307343" r:id="rId88"/>
              </w:object>
            </w:r>
          </w:p>
          <w:p w:rsidR="00FD2BE3" w:rsidRPr="001B1C4F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D2BE3" w:rsidRPr="001B1C4F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1B1C4F">
              <w:rPr>
                <w:rFonts w:ascii="Times New Roman" w:hAnsi="Times New Roman"/>
                <w:sz w:val="24"/>
                <w:szCs w:val="24"/>
              </w:rPr>
              <w:t xml:space="preserve">              </w:t>
            </w:r>
            <w:r w:rsidRPr="001B1C4F">
              <w:rPr>
                <w:rFonts w:ascii="Times New Roman" w:hAnsi="Times New Roman"/>
                <w:b/>
                <w:sz w:val="24"/>
                <w:szCs w:val="24"/>
              </w:rPr>
              <w:t>For M</w:t>
            </w:r>
            <w:r w:rsidRPr="001B1C4F">
              <w:rPr>
                <w:rFonts w:ascii="Times New Roman" w:hAnsi="Times New Roman"/>
                <w:sz w:val="24"/>
                <w:szCs w:val="24"/>
              </w:rPr>
              <w:t xml:space="preserve">:         </w:t>
            </w:r>
            <w:r w:rsidRPr="001B1C4F">
              <w:rPr>
                <w:rFonts w:ascii="Times New Roman" w:hAnsi="Times New Roman"/>
                <w:position w:val="-42"/>
                <w:sz w:val="24"/>
                <w:szCs w:val="24"/>
              </w:rPr>
              <w:object w:dxaOrig="5140" w:dyaOrig="980" w14:anchorId="4049B3D2">
                <v:shape id="_x0000_i1067" type="#_x0000_t75" style="width:257.25pt;height:48.75pt" o:ole="">
                  <v:imagedata r:id="rId89" o:title=""/>
                </v:shape>
                <o:OLEObject Type="Embed" ProgID="Equation.DSMT4" ShapeID="_x0000_i1067" DrawAspect="Content" ObjectID="_1583307344" r:id="rId90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D2BE3" w:rsidRPr="00AD47B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D47B3">
              <w:rPr>
                <w:rFonts w:ascii="Times New Roman" w:hAnsi="Times New Roman"/>
                <w:sz w:val="24"/>
                <w:szCs w:val="24"/>
              </w:rPr>
              <w:t>M1 A1</w:t>
            </w:r>
          </w:p>
          <w:p w:rsidR="00FD2BE3" w:rsidRPr="00AD47B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D47B3">
              <w:rPr>
                <w:rFonts w:ascii="Times New Roman" w:hAnsi="Times New Roman"/>
                <w:sz w:val="24"/>
                <w:szCs w:val="24"/>
              </w:rPr>
              <w:t>dM1 A1</w:t>
            </w:r>
          </w:p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D2BE3" w:rsidRPr="00AD47B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D2BE3" w:rsidRPr="00AD47B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D47B3">
              <w:rPr>
                <w:rFonts w:ascii="Times New Roman" w:hAnsi="Times New Roman"/>
                <w:sz w:val="24"/>
                <w:szCs w:val="24"/>
              </w:rPr>
              <w:t>M1 A1</w:t>
            </w:r>
          </w:p>
          <w:p w:rsidR="00FD2BE3" w:rsidRPr="001B1C4F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D47B3">
              <w:rPr>
                <w:rFonts w:ascii="Times New Roman" w:hAnsi="Times New Roman"/>
                <w:sz w:val="24"/>
                <w:szCs w:val="24"/>
              </w:rPr>
              <w:t>dM1 A1</w:t>
            </w:r>
          </w:p>
        </w:tc>
      </w:tr>
      <w:tr w:rsidR="00FD2BE3" w:rsidRPr="00904320" w:rsidTr="00AD47B3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Pr="00813719" w:rsidRDefault="00FD2BE3" w:rsidP="00FD2BE3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Pr="00AD47B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AD47B3">
              <w:rPr>
                <w:rFonts w:ascii="Times New Roman" w:hAnsi="Times New Roman"/>
                <w:b/>
                <w:sz w:val="24"/>
                <w:szCs w:val="24"/>
              </w:rPr>
              <w:t xml:space="preserve">(8)                  </w:t>
            </w:r>
          </w:p>
        </w:tc>
      </w:tr>
      <w:tr w:rsidR="00FD2BE3" w:rsidRPr="00904320" w:rsidTr="00A378B8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2BE3" w:rsidRPr="00813719" w:rsidRDefault="00FD2BE3" w:rsidP="00FD2BE3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2BE3" w:rsidRPr="00934614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b/>
                <w:bCs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</w:t>
            </w:r>
            <w:r w:rsidRPr="001B1C4F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marks)</w:t>
            </w:r>
          </w:p>
        </w:tc>
      </w:tr>
      <w:tr w:rsidR="00FD2BE3" w:rsidRPr="00904320" w:rsidTr="00294513">
        <w:trPr>
          <w:trHeight w:val="2211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FD2BE3" w:rsidRPr="00356442" w:rsidRDefault="00FD2BE3" w:rsidP="00FD2BE3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8</w:t>
            </w:r>
            <w:r w:rsidRPr="00356442">
              <w:rPr>
                <w:b/>
              </w:rPr>
              <w:t>(a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  <w:vAlign w:val="center"/>
          </w:tcPr>
          <w:p w:rsidR="00FD2BE3" w:rsidRPr="00F9415A" w:rsidRDefault="00FD2BE3" w:rsidP="00FD2BE3">
            <w:pPr>
              <w:spacing w:before="40" w:after="40"/>
            </w:pPr>
            <w:r>
              <w:rPr>
                <w:noProof/>
              </w:rPr>
              <w:drawing>
                <wp:anchor distT="0" distB="0" distL="114300" distR="114300" simplePos="0" relativeHeight="251772928" behindDoc="1" locked="0" layoutInCell="1" allowOverlap="1" wp14:anchorId="4A4FE570" wp14:editId="7621CA15">
                  <wp:simplePos x="0" y="0"/>
                  <wp:positionH relativeFrom="column">
                    <wp:posOffset>457200</wp:posOffset>
                  </wp:positionH>
                  <wp:positionV relativeFrom="paragraph">
                    <wp:posOffset>-351790</wp:posOffset>
                  </wp:positionV>
                  <wp:extent cx="3781425" cy="1809750"/>
                  <wp:effectExtent l="0" t="0" r="9525" b="0"/>
                  <wp:wrapTight wrapText="bothSides">
                    <wp:wrapPolygon edited="0">
                      <wp:start x="1088" y="1137"/>
                      <wp:lineTo x="544" y="2501"/>
                      <wp:lineTo x="762" y="4093"/>
                      <wp:lineTo x="3700" y="5229"/>
                      <wp:lineTo x="2612" y="6139"/>
                      <wp:lineTo x="2612" y="7503"/>
                      <wp:lineTo x="3700" y="8867"/>
                      <wp:lineTo x="2829" y="12505"/>
                      <wp:lineTo x="3700" y="16143"/>
                      <wp:lineTo x="2829" y="18189"/>
                      <wp:lineTo x="3156" y="18872"/>
                      <wp:lineTo x="20240" y="19781"/>
                      <wp:lineTo x="20240" y="20236"/>
                      <wp:lineTo x="21328" y="20236"/>
                      <wp:lineTo x="21546" y="17507"/>
                      <wp:lineTo x="19369" y="16825"/>
                      <wp:lineTo x="7944" y="16143"/>
                      <wp:lineTo x="15343" y="13187"/>
                      <wp:lineTo x="15452" y="12505"/>
                      <wp:lineTo x="17628" y="8867"/>
                      <wp:lineTo x="21546" y="6594"/>
                      <wp:lineTo x="4244" y="5229"/>
                      <wp:lineTo x="21546" y="2728"/>
                      <wp:lineTo x="3591" y="1137"/>
                      <wp:lineTo x="1088" y="1137"/>
                    </wp:wrapPolygon>
                  </wp:wrapTight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9553" b="5473"/>
                          <a:stretch/>
                        </pic:blipFill>
                        <pic:spPr bwMode="auto">
                          <a:xfrm>
                            <a:off x="0" y="0"/>
                            <a:ext cx="3781425" cy="1809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 xml:space="preserve">                                                                                                           </w:t>
            </w:r>
          </w:p>
          <w:p w:rsidR="00FD2BE3" w:rsidRPr="00F9415A" w:rsidRDefault="00FD2BE3" w:rsidP="00FD2BE3">
            <w:pPr>
              <w:spacing w:before="40" w:after="40"/>
            </w:pPr>
            <w:r>
              <w:t xml:space="preserve">                                                                                                          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D2BE3" w:rsidRDefault="00FD2BE3" w:rsidP="00FD2BE3">
            <w:pPr>
              <w:spacing w:before="40" w:after="40"/>
              <w:jc w:val="center"/>
            </w:pPr>
            <w:r>
              <w:t>B1</w:t>
            </w:r>
          </w:p>
          <w:p w:rsidR="00FD2BE3" w:rsidRDefault="00FD2BE3" w:rsidP="00FD2BE3">
            <w:pPr>
              <w:spacing w:before="40" w:after="40"/>
              <w:jc w:val="center"/>
            </w:pPr>
            <w:r>
              <w:t>B1</w:t>
            </w:r>
          </w:p>
          <w:p w:rsidR="00FD2BE3" w:rsidRDefault="00FD2BE3" w:rsidP="00FD2BE3">
            <w:pPr>
              <w:spacing w:before="40" w:after="40"/>
              <w:jc w:val="center"/>
            </w:pPr>
            <w:r>
              <w:t>B1</w:t>
            </w:r>
          </w:p>
          <w:p w:rsidR="00FD2BE3" w:rsidRPr="00F9415A" w:rsidRDefault="00FD2BE3" w:rsidP="00FD2BE3">
            <w:pPr>
              <w:spacing w:before="40" w:after="40"/>
              <w:jc w:val="center"/>
            </w:pPr>
            <w:r>
              <w:t>20, 8, 25</w:t>
            </w:r>
          </w:p>
        </w:tc>
      </w:tr>
      <w:tr w:rsidR="00FD2BE3" w:rsidRPr="00904320" w:rsidTr="00294513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Pr="00356442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Pr="00F9415A" w:rsidRDefault="00FD2BE3" w:rsidP="00FD2BE3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Pr="00D64C46" w:rsidRDefault="00FD2BE3" w:rsidP="00FD2BE3">
            <w:pPr>
              <w:spacing w:before="40" w:after="40"/>
              <w:jc w:val="right"/>
            </w:pPr>
            <w:r>
              <w:rPr>
                <w:b/>
              </w:rPr>
              <w:t>(3)</w:t>
            </w:r>
          </w:p>
        </w:tc>
      </w:tr>
      <w:tr w:rsidR="00FD2BE3" w:rsidRPr="00904320" w:rsidTr="0029451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FD2BE3" w:rsidRPr="00356442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Pr="00356442">
              <w:rPr>
                <w:b/>
              </w:rPr>
              <w:t>(b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  <w:vAlign w:val="center"/>
          </w:tcPr>
          <w:p w:rsidR="00FD2BE3" w:rsidRPr="00F9415A" w:rsidRDefault="00FD2BE3" w:rsidP="00FD2BE3">
            <w:pPr>
              <w:spacing w:before="40" w:after="40"/>
            </w:pPr>
            <w:r>
              <w:t xml:space="preserve">                      </w:t>
            </w:r>
            <w:r w:rsidRPr="005F07B6">
              <w:rPr>
                <w:position w:val="-10"/>
              </w:rPr>
              <w:object w:dxaOrig="2600" w:dyaOrig="320" w14:anchorId="05864954">
                <v:shape id="_x0000_i1068" type="#_x0000_t75" style="width:129.75pt;height:15.75pt" o:ole="">
                  <v:imagedata r:id="rId92" o:title=""/>
                </v:shape>
                <o:OLEObject Type="Embed" ProgID="Equation.DSMT4" ShapeID="_x0000_i1068" DrawAspect="Content" ObjectID="_1583307345" r:id="rId9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D2BE3" w:rsidRPr="00D64C46" w:rsidRDefault="00FD2BE3" w:rsidP="00FD2BE3">
            <w:pPr>
              <w:spacing w:before="40" w:after="40"/>
              <w:jc w:val="center"/>
            </w:pPr>
            <w:r>
              <w:t>M1</w:t>
            </w:r>
          </w:p>
        </w:tc>
      </w:tr>
      <w:tr w:rsidR="00FD2BE3" w:rsidRPr="00904320" w:rsidTr="00294513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FD2BE3" w:rsidRPr="00356442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FD2BE3" w:rsidRPr="00F9415A" w:rsidRDefault="00FD2BE3" w:rsidP="00FD2BE3">
            <w:pPr>
              <w:spacing w:before="40" w:after="40"/>
            </w:pPr>
            <w:r>
              <w:t xml:space="preserve">                                             </w:t>
            </w:r>
            <w:r w:rsidRPr="005F07B6">
              <w:rPr>
                <w:position w:val="-14"/>
              </w:rPr>
              <w:object w:dxaOrig="1020" w:dyaOrig="400" w14:anchorId="0A58B4E8">
                <v:shape id="_x0000_i1069" type="#_x0000_t75" style="width:51pt;height:20.25pt" o:ole="">
                  <v:imagedata r:id="rId94" o:title=""/>
                </v:shape>
                <o:OLEObject Type="Embed" ProgID="Equation.DSMT4" ShapeID="_x0000_i1069" DrawAspect="Content" ObjectID="_1583307346" r:id="rId9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2BE3" w:rsidRPr="005F07B6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t>A1</w:t>
            </w:r>
          </w:p>
        </w:tc>
      </w:tr>
      <w:tr w:rsidR="00FD2BE3" w:rsidRPr="00904320" w:rsidTr="00294513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Pr="00356442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Default="00FD2BE3" w:rsidP="00FD2BE3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Pr="006C1E04" w:rsidRDefault="00FD2BE3" w:rsidP="00FD2BE3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2)</w:t>
            </w:r>
          </w:p>
        </w:tc>
      </w:tr>
      <w:tr w:rsidR="00FD2BE3" w:rsidRPr="00904320" w:rsidTr="00294513">
        <w:trPr>
          <w:trHeight w:val="612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FD2BE3" w:rsidRPr="00356442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Pr="00356442">
              <w:rPr>
                <w:b/>
              </w:rPr>
              <w:t>(c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  <w:vAlign w:val="center"/>
          </w:tcPr>
          <w:p w:rsidR="00FD2BE3" w:rsidRDefault="00FD2BE3" w:rsidP="00FD2BE3">
            <w:pPr>
              <w:spacing w:before="40" w:after="40"/>
            </w:pPr>
            <w:r w:rsidRPr="000B04DB">
              <w:t>1</w:t>
            </w:r>
            <w:r>
              <w:t>960 = (25 × 20) +(30 × 8) + (½ ×</w:t>
            </w:r>
            <w:r w:rsidRPr="000B04DB">
              <w:t xml:space="preserve"> 30 </w:t>
            </w:r>
            <w:r>
              <w:t>×</w:t>
            </w:r>
            <w:r w:rsidRPr="000B04DB">
              <w:t xml:space="preserve"> 12) + (60 </w:t>
            </w:r>
            <w:r>
              <w:t>×</w:t>
            </w:r>
            <w:r w:rsidRPr="000B04DB">
              <w:t xml:space="preserve"> 8)</w:t>
            </w:r>
            <w:r>
              <w:t xml:space="preserve"> + 8 × </w:t>
            </w:r>
            <w:r w:rsidRPr="000B04DB">
              <w:rPr>
                <w:i/>
              </w:rPr>
              <w:t xml:space="preserve">t  </w:t>
            </w:r>
            <w:r>
              <w:t xml:space="preserve">+ ½ × </w:t>
            </w:r>
            <w:r w:rsidRPr="00FF20A5">
              <w:rPr>
                <w:i/>
              </w:rPr>
              <w:t>t</w:t>
            </w:r>
            <w:r>
              <w:t xml:space="preserve"> × 12                                           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D2BE3" w:rsidRDefault="00FD2BE3" w:rsidP="00FD2BE3">
            <w:pPr>
              <w:spacing w:before="40" w:after="40"/>
              <w:jc w:val="center"/>
            </w:pPr>
            <w:r>
              <w:t xml:space="preserve">M1A3 </w:t>
            </w:r>
            <w:proofErr w:type="spellStart"/>
            <w:r w:rsidRPr="00B54AE5">
              <w:rPr>
                <w:b/>
              </w:rPr>
              <w:t>ft</w:t>
            </w:r>
            <w:proofErr w:type="spellEnd"/>
          </w:p>
          <w:p w:rsidR="00FD2BE3" w:rsidRPr="00F9415A" w:rsidRDefault="00FD2BE3" w:rsidP="00FD2BE3">
            <w:pPr>
              <w:spacing w:before="40" w:after="40"/>
              <w:jc w:val="center"/>
            </w:pPr>
            <w:r>
              <w:t>(2 ,1, 0)</w:t>
            </w:r>
          </w:p>
        </w:tc>
      </w:tr>
      <w:tr w:rsidR="00FD2BE3" w:rsidRPr="00904320" w:rsidTr="00294513">
        <w:trPr>
          <w:trHeight w:val="283"/>
          <w:jc w:val="center"/>
        </w:trPr>
        <w:tc>
          <w:tcPr>
            <w:tcW w:w="1271" w:type="dxa"/>
            <w:vMerge/>
            <w:vAlign w:val="center"/>
          </w:tcPr>
          <w:p w:rsidR="00FD2BE3" w:rsidRPr="00356442" w:rsidRDefault="00FD2BE3" w:rsidP="00FD2BE3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FD2BE3" w:rsidRDefault="00FD2BE3" w:rsidP="00FD2BE3">
            <w:pPr>
              <w:spacing w:before="40" w:after="40"/>
            </w:pPr>
            <w:r>
              <w:t xml:space="preserve">   1960 = 500 + 240 + 180 + 480 + 14</w:t>
            </w:r>
            <w:r w:rsidRPr="000B04DB">
              <w:rPr>
                <w:i/>
              </w:rPr>
              <w:t>t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2BE3" w:rsidRPr="00F9415A" w:rsidRDefault="00FD2BE3" w:rsidP="00FD2BE3">
            <w:pPr>
              <w:spacing w:before="40" w:after="40"/>
              <w:jc w:val="center"/>
            </w:pPr>
            <w:r>
              <w:t>DM1 A1</w:t>
            </w:r>
          </w:p>
        </w:tc>
      </w:tr>
      <w:tr w:rsidR="00FD2BE3" w:rsidRPr="00904320" w:rsidTr="00294513">
        <w:trPr>
          <w:trHeight w:val="283"/>
          <w:jc w:val="center"/>
        </w:trPr>
        <w:tc>
          <w:tcPr>
            <w:tcW w:w="1271" w:type="dxa"/>
            <w:vMerge/>
            <w:vAlign w:val="center"/>
          </w:tcPr>
          <w:p w:rsidR="00FD2BE3" w:rsidRPr="00356442" w:rsidRDefault="00FD2BE3" w:rsidP="00FD2BE3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FD2BE3" w:rsidRDefault="00FD2BE3" w:rsidP="00FD2BE3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2BE3" w:rsidRPr="00F9415A" w:rsidRDefault="00FD2BE3" w:rsidP="00FD2BE3">
            <w:pPr>
              <w:spacing w:before="40" w:after="40"/>
              <w:jc w:val="center"/>
            </w:pPr>
          </w:p>
        </w:tc>
      </w:tr>
      <w:tr w:rsidR="00FD2BE3" w:rsidRPr="00904320" w:rsidTr="00294513">
        <w:trPr>
          <w:trHeight w:val="283"/>
          <w:jc w:val="center"/>
        </w:trPr>
        <w:tc>
          <w:tcPr>
            <w:tcW w:w="1271" w:type="dxa"/>
            <w:vMerge/>
            <w:vAlign w:val="center"/>
          </w:tcPr>
          <w:p w:rsidR="00FD2BE3" w:rsidRPr="00356442" w:rsidRDefault="00FD2BE3" w:rsidP="00FD2BE3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FD2BE3" w:rsidRDefault="00FD2BE3" w:rsidP="00FD2BE3">
            <w:pPr>
              <w:spacing w:before="40" w:after="40"/>
            </w:pPr>
            <w:r>
              <w:t xml:space="preserve">        </w:t>
            </w:r>
            <w:r w:rsidRPr="001F0C24">
              <w:rPr>
                <w:i/>
              </w:rPr>
              <w:t xml:space="preserve">T </w:t>
            </w:r>
            <w:r>
              <w:t>= 115 + 40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2BE3" w:rsidRPr="00F9415A" w:rsidRDefault="00FD2BE3" w:rsidP="00FD2BE3">
            <w:pPr>
              <w:spacing w:before="40" w:after="40"/>
              <w:jc w:val="center"/>
            </w:pPr>
            <w:r>
              <w:t>DM1</w:t>
            </w:r>
          </w:p>
        </w:tc>
      </w:tr>
      <w:tr w:rsidR="00FD2BE3" w:rsidRPr="00904320" w:rsidTr="00294513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FD2BE3" w:rsidRPr="00356442" w:rsidRDefault="00FD2BE3" w:rsidP="00FD2BE3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FD2BE3" w:rsidRDefault="00FD2BE3" w:rsidP="00FD2BE3">
            <w:pPr>
              <w:spacing w:before="40" w:after="40"/>
            </w:pPr>
            <w:r>
              <w:t xml:space="preserve">           = 155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2BE3" w:rsidRPr="00254B1D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t>A1</w:t>
            </w:r>
          </w:p>
        </w:tc>
      </w:tr>
      <w:tr w:rsidR="00FD2BE3" w:rsidRPr="00904320" w:rsidTr="00294513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Pr="00356442" w:rsidRDefault="00FD2BE3" w:rsidP="00FD2BE3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Default="00FD2BE3" w:rsidP="00FD2BE3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Default="00FD2BE3" w:rsidP="00FD2BE3">
            <w:pPr>
              <w:spacing w:before="40" w:after="40"/>
              <w:jc w:val="right"/>
            </w:pPr>
            <w:r>
              <w:rPr>
                <w:b/>
              </w:rPr>
              <w:t>(8)</w:t>
            </w:r>
          </w:p>
        </w:tc>
      </w:tr>
      <w:tr w:rsidR="00FD2BE3" w:rsidRPr="00904320" w:rsidTr="00294513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2BE3" w:rsidRPr="007D0E67" w:rsidRDefault="00FD2BE3" w:rsidP="00FD2BE3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2BE3" w:rsidRDefault="00FD2BE3" w:rsidP="00FD2BE3">
            <w:pPr>
              <w:spacing w:before="40" w:after="40"/>
            </w:pPr>
            <w:r>
              <w:t xml:space="preserve">                       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D2BE3" w:rsidRPr="00254B1D" w:rsidRDefault="00FD2BE3" w:rsidP="00FD2BE3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13 marks)</w:t>
            </w:r>
          </w:p>
        </w:tc>
      </w:tr>
      <w:tr w:rsidR="00FD2BE3" w:rsidRPr="00904320" w:rsidTr="00294513">
        <w:trPr>
          <w:trHeight w:val="2552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FD2BE3" w:rsidRDefault="00FD2BE3" w:rsidP="00FD2BE3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9(a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  <w:vAlign w:val="center"/>
          </w:tcPr>
          <w:p w:rsidR="00FD2BE3" w:rsidRPr="0085759D" w:rsidRDefault="00674501" w:rsidP="00FD2BE3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>
              <w:rPr>
                <w:noProof/>
              </w:rPr>
              <w:pict w14:anchorId="5196D253">
                <v:group id="_x0000_s1807" editas="canvas" style="position:absolute;margin-left:-5.4pt;margin-top:12.05pt;width:5in;height:108pt;z-index:251773952;mso-position-horizontal-relative:text;mso-position-vertical-relative:text" coordorigin="2328,3078" coordsize="7200,2160">
                  <o:lock v:ext="edit" aspectratio="t"/>
                  <v:shape id="_x0000_s1808" type="#_x0000_t75" style="position:absolute;left:2328;top:3078;width:7200;height:2160" o:preferrelative="f">
                    <v:fill o:detectmouseclick="t"/>
                    <v:path o:extrusionok="t" o:connecttype="none"/>
                    <o:lock v:ext="edit" text="t"/>
                  </v:shape>
                  <v:line id="_x0000_s1809" style="position:absolute;flip:y" from="2688,3078" to="2689,4698">
                    <v:stroke endarrow="block"/>
                  </v:line>
                  <v:line id="_x0000_s1810" style="position:absolute" from="2688,4698" to="8988,4699">
                    <v:stroke endarrow="block"/>
                  </v:line>
                  <v:line id="_x0000_s1811" style="position:absolute;flip:y" from="2688,3798" to="2868,4698"/>
                  <v:line id="_x0000_s1812" style="position:absolute" from="2868,3798" to="7188,3798"/>
                  <v:line id="_x0000_s1813" style="position:absolute" from="7188,3798" to="8268,4158"/>
                  <v:line id="_x0000_s1814" style="position:absolute" from="2868,3798" to="2868,4698">
                    <v:stroke dashstyle="1 1" endcap="round"/>
                  </v:line>
                  <v:line id="_x0000_s1815" style="position:absolute" from="7188,3798" to="7188,4698">
                    <v:stroke dashstyle="1 1" endcap="round"/>
                  </v:line>
                  <v:line id="_x0000_s1816" style="position:absolute;flip:x" from="2688,3798" to="2868,3798">
                    <v:stroke dashstyle="1 1" endcap="round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817" type="#_x0000_t202" style="position:absolute;left:2688;top:4698;width:540;height:360" filled="f" stroked="f">
                    <v:textbox style="mso-next-textbox:#_x0000_s1817">
                      <w:txbxContent>
                        <w:p w:rsidR="00FD2BE3" w:rsidRDefault="00FD2BE3" w:rsidP="0000291D">
                          <w:r>
                            <w:t>4</w:t>
                          </w:r>
                        </w:p>
                      </w:txbxContent>
                    </v:textbox>
                  </v:shape>
                  <v:shape id="_x0000_s1818" type="#_x0000_t202" style="position:absolute;left:2478;top:4698;width:540;height:540" filled="f" stroked="f">
                    <v:textbox style="mso-next-textbox:#_x0000_s1818">
                      <w:txbxContent>
                        <w:p w:rsidR="00FD2BE3" w:rsidRDefault="00FD2BE3" w:rsidP="0000291D">
                          <w:r>
                            <w:t>0</w:t>
                          </w:r>
                        </w:p>
                      </w:txbxContent>
                    </v:textbox>
                  </v:shape>
                  <v:shape id="_x0000_s1819" type="#_x0000_t202" style="position:absolute;left:6933;top:4698;width:540;height:540" filled="f" stroked="f">
                    <v:textbox style="mso-next-textbox:#_x0000_s1819">
                      <w:txbxContent>
                        <w:p w:rsidR="00FD2BE3" w:rsidRDefault="00FD2BE3" w:rsidP="0000291D">
                          <w:r>
                            <w:t>64</w:t>
                          </w:r>
                        </w:p>
                      </w:txbxContent>
                    </v:textbox>
                  </v:shape>
                  <v:line id="_x0000_s1820" style="position:absolute" from="8268,4158" to="8268,4698">
                    <v:stroke dashstyle="1 1" endcap="round"/>
                  </v:line>
                  <v:shape id="_x0000_s1821" type="#_x0000_t202" style="position:absolute;left:2328;top:3993;width:540;height:360" filled="f" stroked="f">
                    <v:textbox style="mso-next-textbox:#_x0000_s1821">
                      <w:txbxContent>
                        <w:p w:rsidR="00FD2BE3" w:rsidRPr="00FB6B85" w:rsidRDefault="00FD2BE3" w:rsidP="0000291D">
                          <w:pPr>
                            <w:rPr>
                              <w:i/>
                            </w:rPr>
                          </w:pPr>
                          <w:r w:rsidRPr="00FB6B85">
                            <w:rPr>
                              <w:i/>
                            </w:rPr>
                            <w:t>V</w:t>
                          </w:r>
                        </w:p>
                      </w:txbxContent>
                    </v:textbox>
                  </v:shape>
                  <v:line id="_x0000_s1822" style="position:absolute;flip:x" from="2688,4158" to="8268,4158">
                    <v:stroke dashstyle="1 1" endcap="round"/>
                  </v:line>
                  <v:shape id="_x0000_s1823" type="#_x0000_t202" style="position:absolute;left:2328;top:3572;width:360;height:421" filled="f" stroked="f">
                    <v:textbox style="mso-next-textbox:#_x0000_s1823">
                      <w:txbxContent>
                        <w:p w:rsidR="00FD2BE3" w:rsidRDefault="00FD2BE3" w:rsidP="0000291D">
                          <w:r>
                            <w:t>5</w:t>
                          </w:r>
                        </w:p>
                      </w:txbxContent>
                    </v:textbox>
                  </v:shape>
                  <v:shape id="_x0000_s1824" type="#_x0000_t202" style="position:absolute;left:7968;top:4698;width:540;height:509" filled="f" stroked="f">
                    <v:textbox style="mso-next-textbox:#_x0000_s1824">
                      <w:txbxContent>
                        <w:p w:rsidR="00FD2BE3" w:rsidRDefault="00FD2BE3" w:rsidP="0000291D">
                          <w:r>
                            <w:t>84</w:t>
                          </w:r>
                        </w:p>
                      </w:txbxContent>
                    </v:textbox>
                  </v:shape>
                </v:group>
              </w:pi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D2BE3" w:rsidRPr="0085759D" w:rsidRDefault="00FD2BE3" w:rsidP="00FD2BE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1 shape</w:t>
            </w:r>
          </w:p>
          <w:p w:rsidR="00FD2BE3" w:rsidRPr="0085759D" w:rsidRDefault="00FD2BE3" w:rsidP="00FD2BE3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1 figs</w:t>
            </w:r>
          </w:p>
        </w:tc>
      </w:tr>
      <w:tr w:rsidR="00FD2BE3" w:rsidRPr="00904320" w:rsidTr="00294513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Pr="00294513" w:rsidRDefault="00FD2BE3" w:rsidP="00FD2BE3">
            <w:pPr>
              <w:spacing w:before="40" w:after="40"/>
              <w:jc w:val="right"/>
              <w:rPr>
                <w:b/>
              </w:rPr>
            </w:pPr>
            <w:r w:rsidRPr="00294513">
              <w:rPr>
                <w:b/>
              </w:rPr>
              <w:t>(2)</w:t>
            </w:r>
          </w:p>
        </w:tc>
      </w:tr>
      <w:tr w:rsidR="00FD2BE3" w:rsidRPr="00904320" w:rsidTr="00923B88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(b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  <w:vAlign w:val="center"/>
          </w:tcPr>
          <w:p w:rsidR="00FD2BE3" w:rsidRPr="00A378B8" w:rsidRDefault="00FD2BE3" w:rsidP="00FD2BE3">
            <w:pPr>
              <w:tabs>
                <w:tab w:val="left" w:pos="6787"/>
              </w:tabs>
              <w:spacing w:before="40" w:after="40"/>
            </w:pPr>
            <w:r w:rsidRPr="00A378B8">
              <w:t>(½ × 4 × 5) + 60 × 5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D2BE3" w:rsidRPr="0085759D" w:rsidRDefault="00FD2BE3" w:rsidP="00FD2BE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FD2BE3" w:rsidRPr="00904320" w:rsidTr="00923B88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FD2BE3" w:rsidRPr="00AA32D4" w:rsidRDefault="00FD2BE3" w:rsidP="00FD2BE3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E262C1">
              <w:rPr>
                <w:b/>
                <w:position w:val="-4"/>
              </w:rPr>
              <w:object w:dxaOrig="620" w:dyaOrig="240" w14:anchorId="57651BC6">
                <v:shape id="_x0000_i1070" type="#_x0000_t75" style="width:30.75pt;height:12pt" o:ole="">
                  <v:imagedata r:id="rId96" o:title=""/>
                </v:shape>
                <o:OLEObject Type="Embed" ProgID="Equation.DSMT4" ShapeID="_x0000_i1070" DrawAspect="Content" ObjectID="_1583307347" r:id="rId9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2BE3" w:rsidRPr="0085759D" w:rsidRDefault="00FD2BE3" w:rsidP="00FD2BE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FD2BE3" w:rsidRPr="00904320" w:rsidTr="00294513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Pr="00AA32D4" w:rsidRDefault="00FD2BE3" w:rsidP="00FD2BE3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Pr="00294513" w:rsidRDefault="00FD2BE3" w:rsidP="00FD2BE3">
            <w:pPr>
              <w:spacing w:before="40" w:after="40"/>
              <w:jc w:val="right"/>
              <w:rPr>
                <w:b/>
              </w:rPr>
            </w:pPr>
            <w:r w:rsidRPr="00294513">
              <w:rPr>
                <w:b/>
              </w:rPr>
              <w:t>(3)</w:t>
            </w:r>
          </w:p>
        </w:tc>
      </w:tr>
      <w:tr w:rsidR="00FD2BE3" w:rsidRPr="00904320" w:rsidTr="00867254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(c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  <w:vAlign w:val="center"/>
          </w:tcPr>
          <w:p w:rsidR="00FD2BE3" w:rsidRPr="00AA32D4" w:rsidRDefault="00FD2BE3" w:rsidP="00FD2BE3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E262C1">
              <w:rPr>
                <w:b/>
                <w:position w:val="-24"/>
              </w:rPr>
              <w:object w:dxaOrig="2420" w:dyaOrig="660" w14:anchorId="4A3D0447">
                <v:shape id="_x0000_i1071" type="#_x0000_t75" style="width:120.75pt;height:33pt" o:ole="">
                  <v:imagedata r:id="rId98" o:title=""/>
                </v:shape>
                <o:OLEObject Type="Embed" ProgID="Equation.DSMT4" ShapeID="_x0000_i1071" DrawAspect="Content" ObjectID="_1583307348" r:id="rId9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D2BE3" w:rsidRPr="0085759D" w:rsidRDefault="00FD2BE3" w:rsidP="00FD2BE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M1 A2 </w:t>
            </w:r>
            <w:proofErr w:type="spellStart"/>
            <w:r w:rsidRPr="00831B2E">
              <w:rPr>
                <w:rFonts w:ascii="Times New Roman" w:hAnsi="Times New Roman"/>
                <w:b/>
                <w:sz w:val="24"/>
                <w:szCs w:val="24"/>
              </w:rPr>
              <w:t>ft</w:t>
            </w:r>
            <w:proofErr w:type="spellEnd"/>
          </w:p>
        </w:tc>
      </w:tr>
      <w:tr w:rsidR="00FD2BE3" w:rsidRPr="00904320" w:rsidTr="00867254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FD2BE3" w:rsidRPr="00AA32D4" w:rsidRDefault="00FD2BE3" w:rsidP="00FD2BE3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>
              <w:t xml:space="preserve">             </w:t>
            </w:r>
            <w:r w:rsidRPr="00AA32D4">
              <w:t xml:space="preserve">   </w:t>
            </w:r>
            <w:r w:rsidRPr="00E262C1">
              <w:rPr>
                <w:position w:val="-4"/>
              </w:rPr>
              <w:object w:dxaOrig="600" w:dyaOrig="240" w14:anchorId="23AF9816">
                <v:shape id="_x0000_i1072" type="#_x0000_t75" style="width:30pt;height:12pt" o:ole="">
                  <v:imagedata r:id="rId100" o:title=""/>
                </v:shape>
                <o:OLEObject Type="Embed" ProgID="Equation.DSMT4" ShapeID="_x0000_i1072" DrawAspect="Content" ObjectID="_1583307349" r:id="rId10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2BE3" w:rsidRPr="00294513" w:rsidRDefault="00FD2BE3" w:rsidP="00FD2BE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513">
              <w:rPr>
                <w:rFonts w:ascii="Times New Roman" w:hAnsi="Times New Roman"/>
                <w:sz w:val="24"/>
                <w:szCs w:val="24"/>
              </w:rPr>
              <w:t>dM1A1</w:t>
            </w:r>
          </w:p>
        </w:tc>
      </w:tr>
      <w:tr w:rsidR="00FD2BE3" w:rsidRPr="00904320" w:rsidTr="00294513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Pr="00AA32D4" w:rsidRDefault="00FD2BE3" w:rsidP="00FD2BE3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Pr="00294513" w:rsidRDefault="00FD2BE3" w:rsidP="00FD2BE3">
            <w:pPr>
              <w:spacing w:before="40" w:after="40"/>
              <w:jc w:val="right"/>
              <w:rPr>
                <w:b/>
              </w:rPr>
            </w:pPr>
            <w:r w:rsidRPr="00294513">
              <w:rPr>
                <w:b/>
              </w:rPr>
              <w:t>(5)</w:t>
            </w:r>
          </w:p>
        </w:tc>
      </w:tr>
      <w:tr w:rsidR="00FD2BE3" w:rsidRPr="00904320" w:rsidTr="00294513">
        <w:trPr>
          <w:trHeight w:val="283"/>
          <w:jc w:val="center"/>
        </w:trPr>
        <w:tc>
          <w:tcPr>
            <w:tcW w:w="1271" w:type="dxa"/>
            <w:tcBorders>
              <w:bottom w:val="nil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(d)</w:t>
            </w:r>
          </w:p>
        </w:tc>
        <w:tc>
          <w:tcPr>
            <w:tcW w:w="7513" w:type="dxa"/>
            <w:tcBorders>
              <w:bottom w:val="nil"/>
            </w:tcBorders>
            <w:vAlign w:val="center"/>
          </w:tcPr>
          <w:p w:rsidR="00FD2BE3" w:rsidRPr="00AA32D4" w:rsidRDefault="00FD2BE3" w:rsidP="00FD2BE3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E262C1">
              <w:rPr>
                <w:b/>
                <w:position w:val="-24"/>
              </w:rPr>
              <w:object w:dxaOrig="1800" w:dyaOrig="620" w14:anchorId="0D31C810">
                <v:shape id="_x0000_i1073" type="#_x0000_t75" style="width:90pt;height:30.75pt" o:ole="">
                  <v:imagedata r:id="rId102" o:title=""/>
                </v:shape>
                <o:OLEObject Type="Embed" ProgID="Equation.DSMT4" ShapeID="_x0000_i1073" DrawAspect="Content" ObjectID="_1583307350" r:id="rId103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FD2BE3" w:rsidRPr="0085759D" w:rsidRDefault="00FD2BE3" w:rsidP="00FD2BE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A1</w:t>
            </w:r>
          </w:p>
        </w:tc>
      </w:tr>
      <w:tr w:rsidR="00FD2BE3" w:rsidRPr="00904320" w:rsidTr="00294513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D2BE3" w:rsidRPr="00294513" w:rsidRDefault="00FD2BE3" w:rsidP="00FD2BE3">
            <w:pPr>
              <w:spacing w:before="40" w:after="40"/>
              <w:jc w:val="right"/>
              <w:rPr>
                <w:b/>
              </w:rPr>
            </w:pPr>
            <w:r w:rsidRPr="00294513">
              <w:rPr>
                <w:b/>
              </w:rPr>
              <w:t>(2)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Pr="00AA32D4" w:rsidRDefault="00FD2BE3" w:rsidP="00FD2BE3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</w:t>
            </w:r>
            <w:r w:rsidRPr="00AA32D4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marks)</w:t>
            </w:r>
          </w:p>
        </w:tc>
      </w:tr>
      <w:tr w:rsidR="00FD2BE3" w:rsidRPr="00904320" w:rsidTr="00294513">
        <w:trPr>
          <w:trHeight w:val="2918"/>
          <w:jc w:val="center"/>
        </w:trPr>
        <w:tc>
          <w:tcPr>
            <w:tcW w:w="1271" w:type="dxa"/>
            <w:tcBorders>
              <w:bottom w:val="nil"/>
            </w:tcBorders>
          </w:tcPr>
          <w:p w:rsidR="00FD2BE3" w:rsidRDefault="00FD2BE3" w:rsidP="00FD2BE3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0(a)</w:t>
            </w:r>
          </w:p>
        </w:tc>
        <w:tc>
          <w:tcPr>
            <w:tcW w:w="7513" w:type="dxa"/>
            <w:tcBorders>
              <w:bottom w:val="nil"/>
            </w:tcBorders>
            <w:vAlign w:val="center"/>
          </w:tcPr>
          <w:p w:rsidR="00FD2BE3" w:rsidRPr="001D41CE" w:rsidRDefault="00674501" w:rsidP="00FD2BE3">
            <w:pPr>
              <w:spacing w:before="40" w:after="40"/>
              <w:jc w:val="right"/>
              <w:rPr>
                <w:noProof/>
              </w:rPr>
            </w:pPr>
            <w:r>
              <w:rPr>
                <w:noProof/>
              </w:rPr>
              <w:pict w14:anchorId="21737DE9">
                <v:group id="Group 5" o:spid="_x0000_s1825" style="position:absolute;left:0;text-align:left;margin-left:-4pt;margin-top:10.75pt;width:342pt;height:108pt;z-index:251774976;mso-position-horizontal-relative:text;mso-position-vertical-relative:text" coordorigin="2340,3060" coordsize="6840,2160">
                  <v:line id="Line 6" o:spid="_x0000_s1826" style="position:absolute;visibility:visible" from="3240,3240" to="3241,4680" o:connectortype="straight">
                    <v:stroke startarrow="block"/>
                  </v:line>
                  <v:line id="Line 7" o:spid="_x0000_s1827" style="position:absolute;visibility:visible" from="3240,4680" to="8100,4680" o:connectortype="straight">
                    <v:stroke endarrow="block"/>
                  </v:line>
                  <v:line id="Line 8" o:spid="_x0000_s1828" style="position:absolute;flip:y;visibility:visible" from="3240,3780" to="3780,4680" o:connectortype="straight"/>
                  <v:line id="Line 9" o:spid="_x0000_s1829" style="position:absolute;visibility:visible" from="3780,3780" to="6121,3781" o:connectortype="straight"/>
                  <v:line id="Line 10" o:spid="_x0000_s1830" style="position:absolute;visibility:visible" from="6120,3780" to="7560,4680" o:connectortype="straight"/>
                  <v:shape id="Text Box 11" o:spid="_x0000_s1831" type="#_x0000_t202" style="position:absolute;left:2340;top:3060;width:1440;height:540;visibility:visible" filled="f" stroked="f">
                    <v:textbox style="mso-next-textbox:#Text Box 11">
                      <w:txbxContent>
                        <w:p w:rsidR="00FD2BE3" w:rsidRDefault="00FD2BE3" w:rsidP="0000291D">
                          <w:r>
                            <w:t xml:space="preserve">Speed </w:t>
                          </w:r>
                        </w:p>
                      </w:txbxContent>
                    </v:textbox>
                  </v:shape>
                  <v:shape id="Text Box 12" o:spid="_x0000_s1832" type="#_x0000_t202" style="position:absolute;left:7740;top:4680;width:1440;height:540;visibility:visible" filled="f" stroked="f">
                    <v:textbox style="mso-next-textbox:#Text Box 12">
                      <w:txbxContent>
                        <w:p w:rsidR="00FD2BE3" w:rsidRDefault="00FD2BE3" w:rsidP="0000291D">
                          <w:r>
                            <w:t>Time</w:t>
                          </w:r>
                        </w:p>
                      </w:txbxContent>
                    </v:textbox>
                  </v:shape>
                  <v:shape id="Text Box 13" o:spid="_x0000_s1833" type="#_x0000_t202" style="position:absolute;left:2950;top:4582;width:1440;height:540;visibility:visible" filled="f" stroked="f">
                    <v:textbox style="mso-next-textbox:#Text Box 13">
                      <w:txbxContent>
                        <w:p w:rsidR="00FD2BE3" w:rsidRDefault="00FD2BE3" w:rsidP="0000291D">
                          <w:r>
                            <w:t>0</w:t>
                          </w:r>
                        </w:p>
                      </w:txbxContent>
                    </v:textbox>
                  </v:shape>
                  <v:shape id="Text Box 14" o:spid="_x0000_s1834" type="#_x0000_t202" style="position:absolute;left:2782;top:3600;width:1440;height:540;visibility:visible" filled="f" stroked="f">
                    <v:textbox style="mso-next-textbox:#Text Box 14">
                      <w:txbxContent>
                        <w:p w:rsidR="00FD2BE3" w:rsidRDefault="00FD2BE3" w:rsidP="0000291D">
                          <w:r>
                            <w:t>22</w:t>
                          </w:r>
                        </w:p>
                      </w:txbxContent>
                    </v:textbox>
                  </v:shape>
                  <v:shape id="Text Box 15" o:spid="_x0000_s1835" type="#_x0000_t202" style="position:absolute;left:3532;top:4638;width:1440;height:540;visibility:visible" filled="f" stroked="f">
                    <v:textbox style="mso-next-textbox:#Text Box 15">
                      <w:txbxContent>
                        <w:p w:rsidR="00FD2BE3" w:rsidRDefault="00FD2BE3" w:rsidP="0000291D">
                          <w:r>
                            <w:t>30</w:t>
                          </w:r>
                        </w:p>
                      </w:txbxContent>
                    </v:textbox>
                  </v:shape>
                  <v:shape id="Text Box 16" o:spid="_x0000_s1836" type="#_x0000_t202" style="position:absolute;left:5704;top:4638;width:1440;height:540;visibility:visible" filled="f" stroked="f">
                    <v:textbox style="mso-next-textbox:#Text Box 16">
                      <w:txbxContent>
                        <w:p w:rsidR="00FD2BE3" w:rsidRPr="00045FD8" w:rsidRDefault="00FD2BE3" w:rsidP="0000291D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t>30+</w:t>
                          </w:r>
                          <w:r>
                            <w:rPr>
                              <w:i/>
                              <w:iCs/>
                            </w:rPr>
                            <w:t>T</w:t>
                          </w:r>
                        </w:p>
                      </w:txbxContent>
                    </v:textbox>
                  </v:shape>
                  <v:shape id="Text Box 17" o:spid="_x0000_s1837" type="#_x0000_t202" style="position:absolute;left:7214;top:4624;width:1440;height:540;visibility:visible" filled="f" stroked="f">
                    <v:textbox style="mso-next-textbox:#Text Box 17">
                      <w:txbxContent>
                        <w:p w:rsidR="00FD2BE3" w:rsidRDefault="00FD2BE3" w:rsidP="0000291D">
                          <w:r>
                            <w:t>120</w:t>
                          </w:r>
                        </w:p>
                      </w:txbxContent>
                    </v:textbox>
                  </v:shape>
                  <v:line id="Line 18" o:spid="_x0000_s1838" style="position:absolute;visibility:visible" from="3794,3780" to="3795,4680" o:connectortype="straight">
                    <v:stroke dashstyle="1 1" endcap="round"/>
                  </v:line>
                  <v:line id="Line 19" o:spid="_x0000_s1839" style="position:absolute;visibility:visible" from="6119,3780" to="6120,4680" o:connectortype="straight">
                    <v:stroke dashstyle="1 1" endcap="round"/>
                  </v:line>
                </v:group>
              </w:pict>
            </w:r>
          </w:p>
          <w:p w:rsidR="00FD2BE3" w:rsidRDefault="00FD2BE3" w:rsidP="00FD2BE3">
            <w:pPr>
              <w:spacing w:before="40" w:after="40"/>
              <w:jc w:val="right"/>
              <w:rPr>
                <w:noProof/>
              </w:rPr>
            </w:pPr>
          </w:p>
          <w:p w:rsidR="00FD2BE3" w:rsidRDefault="00FD2BE3" w:rsidP="00FD2BE3">
            <w:pPr>
              <w:spacing w:before="40" w:after="40"/>
              <w:jc w:val="right"/>
              <w:rPr>
                <w:noProof/>
              </w:rPr>
            </w:pPr>
          </w:p>
          <w:p w:rsidR="00FD2BE3" w:rsidRDefault="00FD2BE3" w:rsidP="00FD2BE3">
            <w:pPr>
              <w:spacing w:before="40" w:after="40"/>
              <w:jc w:val="right"/>
              <w:rPr>
                <w:noProof/>
              </w:rPr>
            </w:pPr>
          </w:p>
          <w:p w:rsidR="00FD2BE3" w:rsidRDefault="00FD2BE3" w:rsidP="00FD2BE3">
            <w:pPr>
              <w:spacing w:before="40" w:after="40"/>
              <w:jc w:val="right"/>
              <w:rPr>
                <w:noProof/>
              </w:rPr>
            </w:pPr>
          </w:p>
          <w:p w:rsidR="00FD2BE3" w:rsidRDefault="00FD2BE3" w:rsidP="00FD2BE3">
            <w:pPr>
              <w:spacing w:before="40" w:after="40"/>
              <w:jc w:val="right"/>
              <w:rPr>
                <w:noProof/>
              </w:rPr>
            </w:pPr>
          </w:p>
          <w:p w:rsidR="00FD2BE3" w:rsidRDefault="00FD2BE3" w:rsidP="00FD2BE3">
            <w:pPr>
              <w:spacing w:before="40" w:after="40"/>
              <w:jc w:val="right"/>
              <w:rPr>
                <w:noProof/>
              </w:rPr>
            </w:pPr>
          </w:p>
          <w:p w:rsidR="00FD2BE3" w:rsidRDefault="00FD2BE3" w:rsidP="00FD2BE3">
            <w:pPr>
              <w:spacing w:before="40" w:after="40"/>
              <w:jc w:val="right"/>
              <w:rPr>
                <w:noProof/>
              </w:rPr>
            </w:pPr>
          </w:p>
          <w:p w:rsidR="00FD2BE3" w:rsidRPr="001D41CE" w:rsidRDefault="00FD2BE3" w:rsidP="00FD2BE3">
            <w:pPr>
              <w:spacing w:before="40" w:after="40"/>
              <w:jc w:val="right"/>
              <w:rPr>
                <w:noProof/>
              </w:rPr>
            </w:pPr>
            <w:r w:rsidRPr="001D41CE">
              <w:rPr>
                <w:noProof/>
              </w:rPr>
              <w:t>Shape</w:t>
            </w:r>
          </w:p>
          <w:p w:rsidR="00FD2BE3" w:rsidRPr="001D41CE" w:rsidRDefault="00FD2BE3" w:rsidP="00FD2BE3">
            <w:pPr>
              <w:spacing w:before="40" w:after="40"/>
              <w:jc w:val="right"/>
              <w:rPr>
                <w:noProof/>
              </w:rPr>
            </w:pPr>
            <w:r w:rsidRPr="001D41CE">
              <w:rPr>
                <w:noProof/>
              </w:rPr>
              <w:t>Figures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FD2BE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FD2BE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FD2BE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FD2BE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FD2BE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FD2BE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FD2BE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FD2BE3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FD2BE3" w:rsidRPr="001D41CE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 w:rsidRPr="001D41CE">
              <w:rPr>
                <w:noProof/>
              </w:rPr>
              <w:t>B1</w:t>
            </w:r>
          </w:p>
          <w:p w:rsidR="00FD2BE3" w:rsidRPr="001D41CE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 w:rsidRPr="001D41CE">
              <w:rPr>
                <w:noProof/>
              </w:rPr>
              <w:t>B1</w:t>
            </w:r>
          </w:p>
        </w:tc>
      </w:tr>
      <w:tr w:rsidR="00FD2BE3" w:rsidRPr="00904320" w:rsidTr="00294513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rPr>
                <w:position w:val="-24"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ind w:right="2"/>
              <w:jc w:val="right"/>
              <w:rPr>
                <w:noProof/>
              </w:rPr>
            </w:pPr>
            <w:r w:rsidRPr="001D41CE">
              <w:rPr>
                <w:b/>
                <w:bCs/>
                <w:noProof/>
              </w:rPr>
              <w:t>(2)</w:t>
            </w:r>
          </w:p>
        </w:tc>
      </w:tr>
      <w:tr w:rsidR="00FD2BE3" w:rsidRPr="00904320" w:rsidTr="00294513">
        <w:trPr>
          <w:trHeight w:val="283"/>
          <w:jc w:val="center"/>
        </w:trPr>
        <w:tc>
          <w:tcPr>
            <w:tcW w:w="1271" w:type="dxa"/>
            <w:vMerge w:val="restart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(b)</w:t>
            </w:r>
          </w:p>
        </w:tc>
        <w:tc>
          <w:tcPr>
            <w:tcW w:w="7513" w:type="dxa"/>
            <w:tcBorders>
              <w:bottom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rPr>
                <w:noProof/>
              </w:rPr>
            </w:pPr>
            <w:r w:rsidRPr="001D41CE">
              <w:rPr>
                <w:position w:val="-24"/>
              </w:rPr>
              <w:object w:dxaOrig="1980" w:dyaOrig="620" w14:anchorId="3D4475BE">
                <v:shape id="_x0000_i1074" type="#_x0000_t75" style="width:99pt;height:30.75pt" o:ole="">
                  <v:imagedata r:id="rId104" o:title=""/>
                </v:shape>
                <o:OLEObject Type="Embed" ProgID="Equation.DSMT4" ShapeID="_x0000_i1074" DrawAspect="Content" ObjectID="_1583307351" r:id="rId105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M1</w:t>
            </w:r>
            <w:r w:rsidRPr="001D41CE">
              <w:rPr>
                <w:noProof/>
              </w:rPr>
              <w:t>A1</w:t>
            </w:r>
          </w:p>
        </w:tc>
      </w:tr>
      <w:tr w:rsidR="00FD2BE3" w:rsidRPr="00904320" w:rsidTr="00294513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rPr>
                <w:noProof/>
              </w:rPr>
            </w:pPr>
            <w:r w:rsidRPr="001D41CE">
              <w:rPr>
                <w:noProof/>
                <w:position w:val="-4"/>
              </w:rPr>
              <w:object w:dxaOrig="740" w:dyaOrig="260" w14:anchorId="120AB037">
                <v:shape id="_x0000_i1075" type="#_x0000_t75" style="width:36.75pt;height:12.75pt" o:ole="">
                  <v:imagedata r:id="rId106" o:title=""/>
                </v:shape>
                <o:OLEObject Type="Embed" ProgID="Equation.DSMT4" ShapeID="_x0000_i1075" DrawAspect="Content" ObjectID="_1583307352" r:id="rId10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 w:rsidRPr="001D41CE">
              <w:rPr>
                <w:noProof/>
              </w:rPr>
              <w:t>A1</w:t>
            </w:r>
          </w:p>
        </w:tc>
      </w:tr>
      <w:tr w:rsidR="00FD2BE3" w:rsidRPr="00904320" w:rsidTr="00294513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ind w:right="2"/>
              <w:jc w:val="right"/>
              <w:rPr>
                <w:b/>
                <w:bCs/>
                <w:noProof/>
              </w:rPr>
            </w:pPr>
            <w:r w:rsidRPr="001D41CE">
              <w:rPr>
                <w:b/>
                <w:bCs/>
                <w:noProof/>
              </w:rPr>
              <w:t>(3)</w:t>
            </w:r>
          </w:p>
        </w:tc>
      </w:tr>
      <w:tr w:rsidR="00FD2BE3" w:rsidRPr="00904320" w:rsidTr="00294513">
        <w:trPr>
          <w:trHeight w:val="283"/>
          <w:jc w:val="center"/>
        </w:trPr>
        <w:tc>
          <w:tcPr>
            <w:tcW w:w="1271" w:type="dxa"/>
            <w:vMerge w:val="restart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(c)</w:t>
            </w:r>
          </w:p>
        </w:tc>
        <w:tc>
          <w:tcPr>
            <w:tcW w:w="7513" w:type="dxa"/>
            <w:tcBorders>
              <w:bottom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rPr>
                <w:noProof/>
              </w:rPr>
            </w:pPr>
            <w:r w:rsidRPr="001D41CE">
              <w:rPr>
                <w:noProof/>
                <w:position w:val="-24"/>
              </w:rPr>
              <w:object w:dxaOrig="2000" w:dyaOrig="620" w14:anchorId="4D5D10C8">
                <v:shape id="_x0000_i1076" type="#_x0000_t75" style="width:99pt;height:30.75pt" o:ole="">
                  <v:imagedata r:id="rId108" o:title=""/>
                </v:shape>
                <o:OLEObject Type="Embed" ProgID="Equation.DSMT4" ShapeID="_x0000_i1076" DrawAspect="Content" ObjectID="_1583307353" r:id="rId109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M1</w:t>
            </w:r>
            <w:r w:rsidRPr="001D41CE">
              <w:rPr>
                <w:noProof/>
              </w:rPr>
              <w:t>A1</w:t>
            </w:r>
          </w:p>
        </w:tc>
      </w:tr>
      <w:tr w:rsidR="00FD2BE3" w:rsidRPr="00904320" w:rsidTr="00294513">
        <w:trPr>
          <w:trHeight w:val="283"/>
          <w:jc w:val="center"/>
        </w:trPr>
        <w:tc>
          <w:tcPr>
            <w:tcW w:w="1271" w:type="dxa"/>
            <w:vMerge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rPr>
                <w:noProof/>
              </w:rPr>
            </w:pPr>
            <w:r w:rsidRPr="001D41CE">
              <w:rPr>
                <w:noProof/>
                <w:position w:val="-4"/>
              </w:rPr>
              <w:object w:dxaOrig="640" w:dyaOrig="240" w14:anchorId="61FCA210">
                <v:shape id="_x0000_i1077" type="#_x0000_t75" style="width:31.5pt;height:11.25pt" o:ole="">
                  <v:imagedata r:id="rId110" o:title=""/>
                </v:shape>
                <o:OLEObject Type="Embed" ProgID="Equation.DSMT4" ShapeID="_x0000_i1077" DrawAspect="Content" ObjectID="_1583307354" r:id="rId11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 w:rsidRPr="001D41CE">
              <w:rPr>
                <w:noProof/>
              </w:rPr>
              <w:t>A1</w:t>
            </w:r>
          </w:p>
        </w:tc>
      </w:tr>
      <w:tr w:rsidR="00FD2BE3" w:rsidRPr="00904320" w:rsidTr="00294513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rPr>
                <w:noProof/>
              </w:rPr>
            </w:pPr>
            <w:r w:rsidRPr="001D41CE">
              <w:rPr>
                <w:noProof/>
                <w:position w:val="-4"/>
              </w:rPr>
              <w:object w:dxaOrig="2260" w:dyaOrig="260" w14:anchorId="6BB7C54B">
                <v:shape id="_x0000_i1078" type="#_x0000_t75" style="width:111pt;height:12.75pt" o:ole="">
                  <v:imagedata r:id="rId112" o:title=""/>
                </v:shape>
                <o:OLEObject Type="Embed" ProgID="Equation.DSMT4" ShapeID="_x0000_i1078" DrawAspect="Content" ObjectID="_1583307355" r:id="rId11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 w:rsidRPr="001D41CE">
              <w:rPr>
                <w:noProof/>
              </w:rPr>
              <w:t>A1</w:t>
            </w:r>
          </w:p>
        </w:tc>
      </w:tr>
      <w:tr w:rsidR="00FD2BE3" w:rsidRPr="00904320" w:rsidTr="00294513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ind w:right="2"/>
              <w:jc w:val="right"/>
              <w:rPr>
                <w:b/>
                <w:bCs/>
                <w:noProof/>
              </w:rPr>
            </w:pPr>
            <w:r w:rsidRPr="001D41CE">
              <w:rPr>
                <w:b/>
                <w:bCs/>
                <w:noProof/>
              </w:rPr>
              <w:t>(4)</w:t>
            </w:r>
          </w:p>
        </w:tc>
      </w:tr>
      <w:tr w:rsidR="00FD2BE3" w:rsidRPr="00904320" w:rsidTr="00294513">
        <w:trPr>
          <w:trHeight w:val="283"/>
          <w:jc w:val="center"/>
        </w:trPr>
        <w:tc>
          <w:tcPr>
            <w:tcW w:w="1271" w:type="dxa"/>
            <w:vMerge w:val="restart"/>
            <w:tcBorders>
              <w:bottom w:val="nil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(d)</w:t>
            </w:r>
          </w:p>
        </w:tc>
        <w:tc>
          <w:tcPr>
            <w:tcW w:w="7513" w:type="dxa"/>
            <w:tcBorders>
              <w:bottom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rPr>
                <w:noProof/>
              </w:rPr>
            </w:pPr>
            <w:r w:rsidRPr="001D41CE">
              <w:rPr>
                <w:position w:val="-4"/>
              </w:rPr>
              <w:object w:dxaOrig="1460" w:dyaOrig="300" w14:anchorId="12D52D14">
                <v:shape id="_x0000_i1079" type="#_x0000_t75" style="width:71.25pt;height:14.25pt" o:ole="">
                  <v:imagedata r:id="rId114" o:title=""/>
                </v:shape>
                <o:OLEObject Type="Embed" ProgID="Equation.DSMT4" ShapeID="_x0000_i1079" DrawAspect="Content" ObjectID="_1583307356" r:id="rId115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 w:rsidRPr="001D41CE">
              <w:rPr>
                <w:noProof/>
              </w:rPr>
              <w:t>M1</w:t>
            </w:r>
          </w:p>
        </w:tc>
      </w:tr>
      <w:tr w:rsidR="00FD2BE3" w:rsidRPr="00904320" w:rsidTr="00294513">
        <w:trPr>
          <w:trHeight w:val="283"/>
          <w:jc w:val="center"/>
        </w:trPr>
        <w:tc>
          <w:tcPr>
            <w:tcW w:w="1271" w:type="dxa"/>
            <w:vMerge/>
            <w:tcBorders>
              <w:top w:val="nil"/>
              <w:bottom w:val="nil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rPr>
                <w:noProof/>
              </w:rPr>
            </w:pPr>
            <w:r w:rsidRPr="001D41CE">
              <w:rPr>
                <w:i/>
                <w:iCs/>
                <w:position w:val="-6"/>
              </w:rPr>
              <w:t>a</w:t>
            </w:r>
            <w:r w:rsidRPr="001D41CE">
              <w:rPr>
                <w:position w:val="-6"/>
              </w:rPr>
              <w:t xml:space="preserve"> = 0.79, 0.792, 99/125 </w:t>
            </w:r>
            <w:proofErr w:type="spellStart"/>
            <w:r w:rsidRPr="001D41CE">
              <w:rPr>
                <w:position w:val="-6"/>
              </w:rPr>
              <w:t>oe</w:t>
            </w:r>
            <w:proofErr w:type="spellEnd"/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ind w:right="2"/>
              <w:jc w:val="center"/>
              <w:rPr>
                <w:noProof/>
              </w:rPr>
            </w:pPr>
            <w:r w:rsidRPr="001D41CE">
              <w:rPr>
                <w:noProof/>
              </w:rPr>
              <w:t>A1</w:t>
            </w:r>
          </w:p>
        </w:tc>
      </w:tr>
      <w:tr w:rsidR="00FD2BE3" w:rsidRPr="00904320" w:rsidTr="00294513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FD2BE3" w:rsidRPr="001D41CE" w:rsidRDefault="00FD2BE3" w:rsidP="00FD2BE3">
            <w:pPr>
              <w:spacing w:before="40" w:after="40"/>
              <w:ind w:right="2"/>
              <w:jc w:val="right"/>
              <w:rPr>
                <w:b/>
                <w:bCs/>
                <w:noProof/>
              </w:rPr>
            </w:pPr>
            <w:r w:rsidRPr="001D41CE">
              <w:rPr>
                <w:b/>
                <w:bCs/>
                <w:noProof/>
              </w:rPr>
              <w:t>(2)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1D41CE" w:rsidRDefault="00FD2BE3" w:rsidP="00FD2BE3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vAlign w:val="center"/>
          </w:tcPr>
          <w:p w:rsidR="00FD2BE3" w:rsidRPr="001D41CE" w:rsidRDefault="00FD2BE3" w:rsidP="00FD2BE3">
            <w:pPr>
              <w:spacing w:before="40" w:after="40"/>
              <w:ind w:right="2"/>
              <w:jc w:val="right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t>(</w:t>
            </w:r>
            <w:r w:rsidRPr="001D41CE">
              <w:rPr>
                <w:b/>
                <w:bCs/>
                <w:noProof/>
              </w:rPr>
              <w:t>11</w:t>
            </w:r>
            <w:r>
              <w:rPr>
                <w:b/>
                <w:bCs/>
                <w:noProof/>
              </w:rPr>
              <w:t xml:space="preserve"> marks)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2(a)</w:t>
            </w: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  <w:r w:rsidRPr="00435617">
              <w:rPr>
                <w:position w:val="-28"/>
              </w:rPr>
              <w:object w:dxaOrig="1340" w:dyaOrig="680">
                <v:shape id="_x0000_i1080" type="#_x0000_t75" style="width:67.5pt;height:33.75pt" o:ole="">
                  <v:imagedata r:id="rId116" o:title=""/>
                </v:shape>
                <o:OLEObject Type="Embed" ProgID="Equation.DSMT4" ShapeID="_x0000_i1080" DrawAspect="Content" ObjectID="_1583307357" r:id="rId117"/>
              </w:object>
            </w:r>
          </w:p>
        </w:tc>
        <w:tc>
          <w:tcPr>
            <w:tcW w:w="1417" w:type="dxa"/>
            <w:vAlign w:val="center"/>
          </w:tcPr>
          <w:p w:rsidR="00FD2BE3" w:rsidRPr="00D821B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" w:hAnsi="Times"/>
              </w:rPr>
            </w:pPr>
            <w:r w:rsidRPr="00D821B6">
              <w:rPr>
                <w:rFonts w:ascii="Times" w:hAnsi="Times"/>
              </w:rPr>
              <w:t xml:space="preserve">M1     </w:t>
            </w:r>
          </w:p>
          <w:p w:rsidR="00FD2BE3" w:rsidRPr="00D821B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" w:hAnsi="Times"/>
              </w:rPr>
            </w:pPr>
            <w:r w:rsidRPr="00D821B6">
              <w:rPr>
                <w:rFonts w:ascii="Times" w:hAnsi="Times"/>
              </w:rPr>
              <w:t xml:space="preserve"> A1      </w:t>
            </w:r>
          </w:p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D821B6">
              <w:rPr>
                <w:rFonts w:ascii="Times" w:hAnsi="Times"/>
              </w:rPr>
              <w:t>(2)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(b)</w:t>
            </w: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  <w:r w:rsidRPr="005952B7">
              <w:rPr>
                <w:position w:val="-76"/>
              </w:rPr>
              <w:object w:dxaOrig="6620" w:dyaOrig="1660">
                <v:shape id="_x0000_i1081" type="#_x0000_t75" style="width:330.75pt;height:82.5pt" o:ole="">
                  <v:imagedata r:id="rId118" o:title=""/>
                </v:shape>
                <o:OLEObject Type="Embed" ProgID="Equation.DSMT4" ShapeID="_x0000_i1081" DrawAspect="Content" ObjectID="_1583307358" r:id="rId119"/>
              </w:object>
            </w:r>
          </w:p>
        </w:tc>
        <w:tc>
          <w:tcPr>
            <w:tcW w:w="1417" w:type="dxa"/>
            <w:vAlign w:val="center"/>
          </w:tcPr>
          <w:p w:rsidR="00FD2BE3" w:rsidRPr="00D821B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" w:hAnsi="Times"/>
              </w:rPr>
            </w:pPr>
            <w:r w:rsidRPr="00D821B6">
              <w:rPr>
                <w:rFonts w:ascii="Times" w:hAnsi="Times"/>
              </w:rPr>
              <w:t>M1</w:t>
            </w:r>
          </w:p>
          <w:p w:rsidR="00FD2BE3" w:rsidRPr="00D821B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" w:hAnsi="Times"/>
              </w:rPr>
            </w:pPr>
          </w:p>
          <w:p w:rsidR="00FD2BE3" w:rsidRPr="00D821B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" w:hAnsi="Times"/>
              </w:rPr>
            </w:pPr>
            <w:r w:rsidRPr="00D821B6">
              <w:rPr>
                <w:rFonts w:ascii="Times" w:hAnsi="Times"/>
              </w:rPr>
              <w:t xml:space="preserve">      A1</w:t>
            </w:r>
          </w:p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" w:hAnsi="Times"/>
              </w:rPr>
            </w:pPr>
          </w:p>
          <w:p w:rsidR="00FD2BE3" w:rsidRPr="00D821B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" w:hAnsi="Times"/>
              </w:rPr>
            </w:pPr>
            <w:r w:rsidRPr="00D821B6">
              <w:rPr>
                <w:rFonts w:ascii="Times" w:hAnsi="Times"/>
              </w:rPr>
              <w:t xml:space="preserve">M1 A1      </w:t>
            </w:r>
          </w:p>
          <w:p w:rsidR="00FD2BE3" w:rsidRPr="00D821B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" w:hAnsi="Times"/>
              </w:rPr>
            </w:pPr>
          </w:p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D821B6">
              <w:rPr>
                <w:rFonts w:ascii="Times" w:hAnsi="Times"/>
              </w:rPr>
              <w:t xml:space="preserve">      A1       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D821B6">
              <w:rPr>
                <w:rFonts w:ascii="Times" w:hAnsi="Times"/>
              </w:rPr>
              <w:t xml:space="preserve">(5)       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(c)</w:t>
            </w:r>
          </w:p>
        </w:tc>
        <w:tc>
          <w:tcPr>
            <w:tcW w:w="7513" w:type="dxa"/>
            <w:vAlign w:val="center"/>
          </w:tcPr>
          <w:p w:rsidR="00FD2BE3" w:rsidRDefault="00FD2BE3" w:rsidP="00FD2BE3">
            <w:pPr>
              <w:tabs>
                <w:tab w:val="left" w:pos="1841"/>
                <w:tab w:val="left" w:pos="5231"/>
              </w:tabs>
              <w:rPr>
                <w:rFonts w:ascii="Times" w:hAnsi="Times"/>
              </w:rPr>
            </w:pPr>
            <w:r>
              <w:rPr>
                <w:rFonts w:ascii="Times" w:hAnsi="Times"/>
              </w:rPr>
              <w:t xml:space="preserve">triangle, </w:t>
            </w:r>
            <w:r w:rsidRPr="003E6274">
              <w:rPr>
                <w:rFonts w:ascii="Times" w:hAnsi="Times"/>
                <w:i/>
              </w:rPr>
              <w:t>drawn on the diagram</w:t>
            </w:r>
            <w:r>
              <w:rPr>
                <w:rFonts w:ascii="Times" w:hAnsi="Times"/>
              </w:rPr>
              <w:t>, with base coinciding with base of</w:t>
            </w:r>
          </w:p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  <w:r>
              <w:rPr>
                <w:rFonts w:ascii="Times" w:hAnsi="Times"/>
              </w:rPr>
              <w:t xml:space="preserve">           </w:t>
            </w: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" w:hAnsi="Times"/>
              </w:rPr>
            </w:pPr>
            <w:r>
              <w:rPr>
                <w:rFonts w:ascii="Times" w:hAnsi="Times"/>
              </w:rPr>
              <w:t>B1</w:t>
            </w:r>
          </w:p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" w:hAnsi="Times"/>
              </w:rPr>
            </w:pPr>
          </w:p>
          <w:p w:rsidR="00FD2BE3" w:rsidRPr="00D821B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" w:hAnsi="Times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  <w:r>
              <w:rPr>
                <w:rFonts w:ascii="Times" w:hAnsi="Times"/>
              </w:rPr>
              <w:t xml:space="preserve">trapezium, top vertex above line </w:t>
            </w:r>
            <w:r w:rsidRPr="003E6274">
              <w:rPr>
                <w:rFonts w:ascii="Times" w:hAnsi="Times"/>
                <w:i/>
              </w:rPr>
              <w:t>v</w:t>
            </w:r>
            <w:r>
              <w:rPr>
                <w:rFonts w:ascii="Times" w:hAnsi="Times"/>
              </w:rPr>
              <w:t xml:space="preserve"> = 30 and meeting trapezium at least once</w:t>
            </w:r>
          </w:p>
        </w:tc>
        <w:tc>
          <w:tcPr>
            <w:tcW w:w="1417" w:type="dxa"/>
            <w:vAlign w:val="center"/>
          </w:tcPr>
          <w:p w:rsidR="00FD2BE3" w:rsidRPr="00D821B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" w:hAnsi="Times"/>
              </w:rPr>
            </w:pPr>
            <w:r>
              <w:rPr>
                <w:rFonts w:ascii="Times" w:hAnsi="Times"/>
              </w:rPr>
              <w:t>D</w:t>
            </w:r>
            <w:r w:rsidRPr="00D821B6">
              <w:rPr>
                <w:rFonts w:ascii="Times" w:hAnsi="Times"/>
              </w:rPr>
              <w:t>B1</w:t>
            </w:r>
          </w:p>
          <w:p w:rsidR="00FD2BE3" w:rsidRPr="00D821B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" w:hAnsi="Times"/>
              </w:rPr>
            </w:pPr>
            <w:r w:rsidRPr="00D821B6">
              <w:rPr>
                <w:rFonts w:ascii="Times" w:hAnsi="Times"/>
              </w:rPr>
              <w:t xml:space="preserve">                  </w:t>
            </w:r>
          </w:p>
          <w:p w:rsidR="00FD2BE3" w:rsidRPr="00D821B6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" w:hAnsi="Times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Pr="00D821B6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" w:hAnsi="Times"/>
              </w:rPr>
            </w:pPr>
            <w:r w:rsidRPr="00D821B6">
              <w:rPr>
                <w:rFonts w:ascii="Times" w:hAnsi="Times"/>
              </w:rPr>
              <w:t>(2)</w:t>
            </w:r>
          </w:p>
        </w:tc>
      </w:tr>
      <w:tr w:rsidR="00FD2BE3" w:rsidRPr="00904320" w:rsidTr="007371E9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(d)</w:t>
            </w:r>
          </w:p>
        </w:tc>
        <w:tc>
          <w:tcPr>
            <w:tcW w:w="7513" w:type="dxa"/>
            <w:vAlign w:val="center"/>
          </w:tcPr>
          <w:p w:rsidR="00FD2BE3" w:rsidRPr="00435617" w:rsidRDefault="00FD2BE3" w:rsidP="00FD2BE3">
            <w:pPr>
              <w:tabs>
                <w:tab w:val="left" w:pos="1841"/>
                <w:tab w:val="left" w:pos="5231"/>
              </w:tabs>
              <w:rPr>
                <w:rFonts w:ascii="Times" w:hAnsi="Times"/>
              </w:rPr>
            </w:pPr>
            <w:r>
              <w:rPr>
                <w:rFonts w:ascii="Times" w:hAnsi="Times"/>
                <w:i/>
              </w:rPr>
              <w:t xml:space="preserve">                                                        </w:t>
            </w:r>
            <w:r w:rsidRPr="009D6697">
              <w:rPr>
                <w:rFonts w:ascii="Times" w:hAnsi="Times"/>
                <w:i/>
              </w:rPr>
              <w:t>V</w:t>
            </w:r>
            <w:r w:rsidRPr="00D821B6">
              <w:rPr>
                <w:rFonts w:ascii="Times" w:hAnsi="Times"/>
              </w:rPr>
              <w:t xml:space="preserve"> marked correctly</w:t>
            </w:r>
          </w:p>
          <w:p w:rsidR="00FD2BE3" w:rsidRPr="00D821B6" w:rsidRDefault="00FD2BE3" w:rsidP="00FD2BE3">
            <w:pPr>
              <w:tabs>
                <w:tab w:val="left" w:pos="1841"/>
                <w:tab w:val="left" w:pos="5231"/>
              </w:tabs>
            </w:pPr>
          </w:p>
          <w:p w:rsidR="00FD2BE3" w:rsidRPr="007371E9" w:rsidRDefault="00FD2BE3" w:rsidP="00FD2BE3">
            <w:pPr>
              <w:tabs>
                <w:tab w:val="left" w:pos="1841"/>
                <w:tab w:val="left" w:pos="5231"/>
              </w:tabs>
            </w:pPr>
            <w:r w:rsidRPr="00D821B6">
              <w:t xml:space="preserve">                                        </w:t>
            </w:r>
            <w:r w:rsidRPr="009D6697">
              <w:rPr>
                <w:position w:val="-92"/>
              </w:rPr>
              <w:object w:dxaOrig="3220" w:dyaOrig="1980">
                <v:shape id="_x0000_i1082" type="#_x0000_t75" style="width:162pt;height:99pt" o:ole="">
                  <v:imagedata r:id="rId120" o:title=""/>
                </v:shape>
                <o:OLEObject Type="Embed" ProgID="Equation.DSMT4" ShapeID="_x0000_i1082" DrawAspect="Content" ObjectID="_1583307359" r:id="rId121"/>
              </w:object>
            </w:r>
            <w:r>
              <w:t xml:space="preserve">                                                                       </w:t>
            </w:r>
          </w:p>
        </w:tc>
        <w:tc>
          <w:tcPr>
            <w:tcW w:w="1417" w:type="dxa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" w:hAnsi="Times"/>
              </w:rPr>
            </w:pPr>
          </w:p>
          <w:p w:rsidR="00FD2BE3" w:rsidRPr="00D821B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" w:hAnsi="Times"/>
              </w:rPr>
            </w:pPr>
            <w:r>
              <w:rPr>
                <w:rFonts w:ascii="Times" w:hAnsi="Times"/>
              </w:rPr>
              <w:t>M1</w:t>
            </w:r>
          </w:p>
          <w:p w:rsidR="00FD2BE3" w:rsidRPr="00D821B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" w:hAnsi="Times"/>
              </w:rPr>
            </w:pPr>
            <w:r>
              <w:rPr>
                <w:rFonts w:ascii="Times" w:hAnsi="Times"/>
              </w:rPr>
              <w:t xml:space="preserve">        A1</w:t>
            </w:r>
            <w:r w:rsidRPr="00D821B6">
              <w:rPr>
                <w:rFonts w:ascii="Times" w:hAnsi="Times"/>
              </w:rPr>
              <w:t xml:space="preserve"> </w:t>
            </w:r>
          </w:p>
          <w:p w:rsidR="00FD2BE3" w:rsidRPr="00D821B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" w:hAnsi="Times"/>
              </w:rPr>
            </w:pPr>
            <w:r w:rsidRPr="00D821B6">
              <w:rPr>
                <w:rFonts w:ascii="Times" w:hAnsi="Times"/>
              </w:rPr>
              <w:t xml:space="preserve">        A1            </w:t>
            </w:r>
          </w:p>
          <w:p w:rsidR="00FD2BE3" w:rsidRPr="00D821B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" w:hAnsi="Times"/>
              </w:rPr>
            </w:pPr>
          </w:p>
          <w:p w:rsidR="00FD2BE3" w:rsidRPr="00D821B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" w:hAnsi="Times"/>
              </w:rPr>
            </w:pPr>
            <w:r w:rsidRPr="00D821B6">
              <w:rPr>
                <w:rFonts w:ascii="Times" w:hAnsi="Times"/>
              </w:rPr>
              <w:t>M1  A1</w:t>
            </w:r>
          </w:p>
          <w:p w:rsidR="00FD2BE3" w:rsidRPr="00D821B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" w:hAnsi="Times"/>
              </w:rPr>
            </w:pPr>
          </w:p>
          <w:p w:rsidR="00FD2BE3" w:rsidRPr="00D821B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" w:hAnsi="Times"/>
              </w:rPr>
            </w:pPr>
            <w:r w:rsidRPr="00D821B6">
              <w:rPr>
                <w:rFonts w:ascii="Times" w:hAnsi="Times"/>
              </w:rPr>
              <w:t xml:space="preserve">        A1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jc w:val="right"/>
              <w:rPr>
                <w:b/>
              </w:rPr>
            </w:pPr>
            <w:r w:rsidRPr="006F6232">
              <w:rPr>
                <w:position w:val="-24"/>
              </w:rPr>
              <w:object w:dxaOrig="620" w:dyaOrig="620">
                <v:shape id="_x0000_i1083" type="#_x0000_t75" style="width:31.5pt;height:31.5pt" o:ole="">
                  <v:imagedata r:id="rId122" o:title=""/>
                </v:shape>
                <o:OLEObject Type="Embed" ProgID="Equation.DSMT4" ShapeID="_x0000_i1083" DrawAspect="Content" ObjectID="_1583307360" r:id="rId123"/>
              </w:object>
            </w:r>
            <w:r>
              <w:t xml:space="preserve"> (</w:t>
            </w:r>
            <w:proofErr w:type="spellStart"/>
            <w:r>
              <w:t>oe</w:t>
            </w:r>
            <w:proofErr w:type="spellEnd"/>
            <w:r>
              <w:t>) or 42 (or better)</w:t>
            </w:r>
          </w:p>
        </w:tc>
        <w:tc>
          <w:tcPr>
            <w:tcW w:w="1417" w:type="dxa"/>
            <w:vAlign w:val="center"/>
          </w:tcPr>
          <w:p w:rsidR="00FD2BE3" w:rsidRPr="00D821B6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" w:hAnsi="Times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Pr="00D821B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" w:hAnsi="Times"/>
              </w:rPr>
            </w:pPr>
            <w:r w:rsidRPr="00D821B6">
              <w:rPr>
                <w:rFonts w:ascii="Times" w:hAnsi="Times"/>
              </w:rPr>
              <w:t xml:space="preserve">                 (6)</w:t>
            </w:r>
          </w:p>
          <w:p w:rsidR="00FD2BE3" w:rsidRPr="00D821B6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" w:hAnsi="Times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Pr="001D41CE" w:rsidRDefault="00FD2BE3" w:rsidP="00FD2BE3">
            <w:pPr>
              <w:ind w:right="2"/>
              <w:jc w:val="right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t>(</w:t>
            </w:r>
            <w:r w:rsidRPr="001D41CE">
              <w:rPr>
                <w:b/>
                <w:bCs/>
                <w:noProof/>
              </w:rPr>
              <w:t>1</w:t>
            </w:r>
            <w:r>
              <w:rPr>
                <w:b/>
                <w:bCs/>
                <w:noProof/>
              </w:rPr>
              <w:t>5 marks)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3(a)</w:t>
            </w:r>
          </w:p>
        </w:tc>
        <w:tc>
          <w:tcPr>
            <w:tcW w:w="7513" w:type="dxa"/>
            <w:vAlign w:val="center"/>
          </w:tcPr>
          <w:p w:rsidR="00FD2BE3" w:rsidRPr="00F9415A" w:rsidRDefault="00FD2BE3" w:rsidP="00FD2BE3">
            <w:r>
              <w:t xml:space="preserve">           </w:t>
            </w:r>
            <w:r w:rsidR="00674501">
              <w:pict w14:anchorId="0DB93B57">
                <v:shape id="_x0000_i1084" type="#_x0000_t75" style="width:149.25pt;height:30.75pt">
                  <v:imagedata r:id="rId124" o:title=""/>
                </v:shape>
              </w:pict>
            </w:r>
          </w:p>
        </w:tc>
        <w:tc>
          <w:tcPr>
            <w:tcW w:w="1417" w:type="dxa"/>
            <w:vAlign w:val="center"/>
          </w:tcPr>
          <w:p w:rsidR="00FD2BE3" w:rsidRPr="00F9415A" w:rsidRDefault="00FD2BE3" w:rsidP="00FD2BE3">
            <w:r>
              <w:t>M1 M(A)1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>
            <w:r w:rsidRPr="00F76DBB">
              <w:rPr>
                <w:i/>
              </w:rPr>
              <w:t xml:space="preserve">               </w:t>
            </w:r>
            <w:r>
              <w:rPr>
                <w:i/>
              </w:rPr>
              <w:t xml:space="preserve">                     </w:t>
            </w:r>
            <w:r w:rsidRPr="00F76DBB">
              <w:rPr>
                <w:i/>
              </w:rPr>
              <w:t xml:space="preserve">  </w:t>
            </w:r>
            <w:r>
              <w:rPr>
                <w:i/>
              </w:rPr>
              <w:t xml:space="preserve">u = </w:t>
            </w:r>
            <w:r>
              <w:t xml:space="preserve">17 ½  </w:t>
            </w:r>
            <w:r>
              <w:sym w:font="Wingdings 2" w:char="F0DD"/>
            </w:r>
          </w:p>
        </w:tc>
        <w:tc>
          <w:tcPr>
            <w:tcW w:w="1417" w:type="dxa"/>
            <w:vAlign w:val="center"/>
          </w:tcPr>
          <w:p w:rsidR="00FD2BE3" w:rsidRPr="00877815" w:rsidRDefault="00FD2BE3" w:rsidP="00FD2BE3">
            <w:pPr>
              <w:rPr>
                <w:b/>
              </w:rPr>
            </w:pPr>
            <w:r>
              <w:t xml:space="preserve">      A1       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/>
        </w:tc>
        <w:tc>
          <w:tcPr>
            <w:tcW w:w="1417" w:type="dxa"/>
            <w:vAlign w:val="center"/>
          </w:tcPr>
          <w:p w:rsidR="00FD2BE3" w:rsidRPr="004B0E1E" w:rsidRDefault="00FD2BE3" w:rsidP="00FD2BE3">
            <w:pPr>
              <w:jc w:val="right"/>
            </w:pPr>
            <w:r w:rsidRPr="004B0E1E">
              <w:t>(3)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3(b)</w:t>
            </w:r>
          </w:p>
        </w:tc>
        <w:tc>
          <w:tcPr>
            <w:tcW w:w="7513" w:type="dxa"/>
            <w:vAlign w:val="center"/>
          </w:tcPr>
          <w:p w:rsidR="00FD2BE3" w:rsidRPr="00F9415A" w:rsidRDefault="00FD2BE3" w:rsidP="00FD2BE3">
            <w:r>
              <w:t xml:space="preserve">           </w:t>
            </w:r>
            <w:r w:rsidR="00674501">
              <w:pict w14:anchorId="2E8B0CE9">
                <v:shape id="_x0000_i1085" type="#_x0000_t75" style="width:179.25pt;height:18pt">
                  <v:imagedata r:id="rId125" o:title=""/>
                </v:shape>
              </w:pict>
            </w:r>
          </w:p>
        </w:tc>
        <w:tc>
          <w:tcPr>
            <w:tcW w:w="1417" w:type="dxa"/>
            <w:vAlign w:val="center"/>
          </w:tcPr>
          <w:p w:rsidR="00FD2BE3" w:rsidRPr="00F9415A" w:rsidRDefault="00FD2BE3" w:rsidP="00FD2BE3">
            <w:r>
              <w:t>M1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>
            <w:r>
              <w:t xml:space="preserve">                                          </w:t>
            </w:r>
            <w:r w:rsidRPr="00827ACE">
              <w:rPr>
                <w:position w:val="-14"/>
              </w:rPr>
              <w:object w:dxaOrig="2540" w:dyaOrig="400" w14:anchorId="4F3B01C8">
                <v:shape id="_x0000_i1086" type="#_x0000_t75" style="width:126.75pt;height:20.25pt" o:ole="">
                  <v:imagedata r:id="rId126" o:title=""/>
                </v:shape>
                <o:OLEObject Type="Embed" ProgID="Equation.DSMT4" ShapeID="_x0000_i1086" DrawAspect="Content" ObjectID="_1583307361" r:id="rId127"/>
              </w:object>
            </w:r>
            <w:r>
              <w:t xml:space="preserve">                                       </w:t>
            </w:r>
          </w:p>
        </w:tc>
        <w:tc>
          <w:tcPr>
            <w:tcW w:w="1417" w:type="dxa"/>
            <w:vAlign w:val="center"/>
          </w:tcPr>
          <w:p w:rsidR="00FD2BE3" w:rsidRPr="00827ACE" w:rsidRDefault="00FD2BE3" w:rsidP="00FD2BE3">
            <w:pPr>
              <w:rPr>
                <w:b/>
              </w:rPr>
            </w:pPr>
            <w:r>
              <w:t xml:space="preserve">A1              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/>
        </w:tc>
        <w:tc>
          <w:tcPr>
            <w:tcW w:w="1417" w:type="dxa"/>
            <w:vAlign w:val="center"/>
          </w:tcPr>
          <w:p w:rsidR="00FD2BE3" w:rsidRPr="004B0E1E" w:rsidRDefault="00FD2BE3" w:rsidP="00FD2BE3">
            <w:pPr>
              <w:jc w:val="right"/>
            </w:pPr>
            <w:r w:rsidRPr="004B0E1E">
              <w:t>(2)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3(c)</w:t>
            </w:r>
          </w:p>
        </w:tc>
        <w:tc>
          <w:tcPr>
            <w:tcW w:w="7513" w:type="dxa"/>
            <w:vAlign w:val="center"/>
          </w:tcPr>
          <w:p w:rsidR="00FD2BE3" w:rsidRPr="00F9415A" w:rsidRDefault="00FD2BE3" w:rsidP="00FD2BE3">
            <w:r>
              <w:t xml:space="preserve">                               </w:t>
            </w:r>
            <w:r w:rsidR="00674501">
              <w:pict w14:anchorId="7CACF60A">
                <v:shape id="_x0000_i1087" type="#_x0000_t75" style="width:185.25pt;height:18.75pt">
                  <v:imagedata r:id="rId128" o:title=""/>
                </v:shape>
              </w:pict>
            </w:r>
          </w:p>
        </w:tc>
        <w:tc>
          <w:tcPr>
            <w:tcW w:w="1417" w:type="dxa"/>
            <w:vAlign w:val="center"/>
          </w:tcPr>
          <w:p w:rsidR="00FD2BE3" w:rsidRPr="00F9415A" w:rsidRDefault="00FD2BE3" w:rsidP="00FD2BE3">
            <w:r>
              <w:t>M1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>
            <w:r>
              <w:t xml:space="preserve">                                     </w:t>
            </w:r>
            <w:r w:rsidRPr="00827ACE">
              <w:rPr>
                <w:position w:val="-6"/>
              </w:rPr>
              <w:object w:dxaOrig="2100" w:dyaOrig="320" w14:anchorId="647494CC">
                <v:shape id="_x0000_i1088" type="#_x0000_t75" style="width:105pt;height:15.75pt" o:ole="">
                  <v:imagedata r:id="rId129" o:title=""/>
                </v:shape>
                <o:OLEObject Type="Embed" ProgID="Equation.DSMT4" ShapeID="_x0000_i1088" DrawAspect="Content" ObjectID="_1583307362" r:id="rId130"/>
              </w:object>
            </w:r>
          </w:p>
        </w:tc>
        <w:tc>
          <w:tcPr>
            <w:tcW w:w="1417" w:type="dxa"/>
            <w:vAlign w:val="center"/>
          </w:tcPr>
          <w:p w:rsidR="00FD2BE3" w:rsidRPr="00F9415A" w:rsidRDefault="00FD2BE3" w:rsidP="00FD2BE3">
            <w:r>
              <w:t xml:space="preserve"> A1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>
            <w:r>
              <w:t xml:space="preserve">                  </w:t>
            </w:r>
            <w:r w:rsidRPr="00827ACE">
              <w:rPr>
                <w:position w:val="-24"/>
              </w:rPr>
              <w:object w:dxaOrig="4000" w:dyaOrig="760" w14:anchorId="3F4AAE86">
                <v:shape id="_x0000_i1089" type="#_x0000_t75" style="width:200.25pt;height:38.25pt" o:ole="">
                  <v:imagedata r:id="rId131" o:title=""/>
                </v:shape>
                <o:OLEObject Type="Embed" ProgID="Equation.DSMT4" ShapeID="_x0000_i1089" DrawAspect="Content" ObjectID="_1583307363" r:id="rId132"/>
              </w:object>
            </w:r>
          </w:p>
        </w:tc>
        <w:tc>
          <w:tcPr>
            <w:tcW w:w="1417" w:type="dxa"/>
            <w:vAlign w:val="center"/>
          </w:tcPr>
          <w:p w:rsidR="00FD2BE3" w:rsidRPr="00F9415A" w:rsidRDefault="00FD2BE3" w:rsidP="00FD2BE3">
            <w:r>
              <w:t>DM1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76DBB" w:rsidRDefault="00FD2BE3" w:rsidP="00FD2BE3">
            <w:r>
              <w:t xml:space="preserve">                  </w:t>
            </w:r>
            <w:r>
              <w:rPr>
                <w:i/>
              </w:rPr>
              <w:t xml:space="preserve">t </w:t>
            </w:r>
            <w:r>
              <w:t>= 3.142</w:t>
            </w:r>
            <w:proofErr w:type="gramStart"/>
            <w:r>
              <w:t>..</w:t>
            </w:r>
            <w:proofErr w:type="gramEnd"/>
            <w:r>
              <w:t xml:space="preserve"> (22/7)   or   0.428…(3/7)  </w:t>
            </w:r>
          </w:p>
        </w:tc>
        <w:tc>
          <w:tcPr>
            <w:tcW w:w="1417" w:type="dxa"/>
            <w:vAlign w:val="center"/>
          </w:tcPr>
          <w:p w:rsidR="00FD2BE3" w:rsidRPr="00F9415A" w:rsidRDefault="00FD2BE3" w:rsidP="00FD2BE3">
            <w:r>
              <w:t xml:space="preserve">       A1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>
            <w:r>
              <w:t xml:space="preserve">                              </w:t>
            </w:r>
            <w:r w:rsidRPr="00F03E73">
              <w:rPr>
                <w:position w:val="-12"/>
              </w:rPr>
              <w:object w:dxaOrig="2280" w:dyaOrig="360" w14:anchorId="556CF750">
                <v:shape id="_x0000_i1090" type="#_x0000_t75" style="width:114pt;height:18pt" o:ole="">
                  <v:imagedata r:id="rId133" o:title=""/>
                </v:shape>
                <o:OLEObject Type="Embed" ProgID="Equation.DSMT4" ShapeID="_x0000_i1090" DrawAspect="Content" ObjectID="_1583307364" r:id="rId134"/>
              </w:object>
            </w:r>
            <w:r>
              <w:t xml:space="preserve">                                                                   </w:t>
            </w:r>
          </w:p>
        </w:tc>
        <w:tc>
          <w:tcPr>
            <w:tcW w:w="1417" w:type="dxa"/>
            <w:vAlign w:val="center"/>
          </w:tcPr>
          <w:p w:rsidR="00FD2BE3" w:rsidRDefault="00FD2BE3" w:rsidP="00FD2BE3"/>
          <w:p w:rsidR="00FD2BE3" w:rsidRDefault="00FD2BE3" w:rsidP="00FD2BE3">
            <w:r>
              <w:t xml:space="preserve"> DM1 A1   (6)</w:t>
            </w:r>
          </w:p>
          <w:p w:rsidR="00FD2BE3" w:rsidRDefault="00FD2BE3" w:rsidP="00FD2BE3"/>
          <w:p w:rsidR="00FD2BE3" w:rsidRPr="00827ACE" w:rsidRDefault="00FD2BE3" w:rsidP="00FD2BE3">
            <w:pPr>
              <w:rPr>
                <w:b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/>
        </w:tc>
        <w:tc>
          <w:tcPr>
            <w:tcW w:w="1417" w:type="dxa"/>
            <w:vAlign w:val="center"/>
          </w:tcPr>
          <w:p w:rsidR="00FD2BE3" w:rsidRPr="004B0E1E" w:rsidRDefault="00FD2BE3" w:rsidP="00FD2BE3">
            <w:pPr>
              <w:spacing w:line="360" w:lineRule="auto"/>
              <w:jc w:val="right"/>
              <w:rPr>
                <w:b/>
              </w:rPr>
            </w:pPr>
            <w:r>
              <w:rPr>
                <w:b/>
              </w:rPr>
              <w:t>(1</w:t>
            </w:r>
            <w:r w:rsidRPr="004B0E1E">
              <w:rPr>
                <w:b/>
              </w:rPr>
              <w:t>1</w:t>
            </w:r>
            <w:r>
              <w:rPr>
                <w:b/>
              </w:rPr>
              <w:t xml:space="preserve"> marks)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Pr="00D821B6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" w:hAnsi="Times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Pr="00D821B6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" w:hAnsi="Times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Pr="00D821B6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" w:hAnsi="Times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Pr="00D821B6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" w:hAnsi="Times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Pr="00D821B6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" w:hAnsi="Times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Pr="00D821B6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" w:hAnsi="Times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Pr="00D821B6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" w:hAnsi="Times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Pr="00D821B6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" w:hAnsi="Times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Pr="00D821B6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" w:hAnsi="Times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Pr="00D821B6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" w:hAnsi="Times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4</w:t>
            </w:r>
          </w:p>
        </w:tc>
        <w:tc>
          <w:tcPr>
            <w:tcW w:w="7513" w:type="dxa"/>
            <w:vAlign w:val="center"/>
          </w:tcPr>
          <w:p w:rsidR="00FD2BE3" w:rsidRPr="0085759D" w:rsidRDefault="00674501" w:rsidP="00FD2BE3">
            <w:pPr>
              <w:tabs>
                <w:tab w:val="left" w:pos="6787"/>
              </w:tabs>
              <w:rPr>
                <w:b/>
              </w:rPr>
            </w:pP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object w:dxaOrig="1440" w:dyaOrig="1440">
                <v:shape id="_x0000_s1768" type="#_x0000_t75" style="position:absolute;margin-left:0;margin-top:0;width:537pt;height:420.75pt;z-index:-251548672;mso-position-horizontal-relative:text;mso-position-vertical-relative:text" wrapcoords="-30 0 -30 21561 21600 21561 21600 0 -30 0">
                  <v:imagedata r:id="rId135" o:title=""/>
                  <w10:wrap type="tight"/>
                </v:shape>
                <o:OLEObject Type="Embed" ProgID="PBrush" ShapeID="_x0000_s1768" DrawAspect="Content" ObjectID="_1583307392" r:id="rId136"/>
              </w:object>
            </w: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00291D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  <w:tc>
          <w:tcPr>
            <w:tcW w:w="7513" w:type="dxa"/>
          </w:tcPr>
          <w:p w:rsidR="00FD2BE3" w:rsidRPr="005B7040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Cs w:val="22"/>
              </w:rPr>
            </w:pPr>
          </w:p>
          <w:p w:rsidR="00FD2BE3" w:rsidRPr="005B7040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szCs w:val="22"/>
              </w:rPr>
            </w:pPr>
            <w:r w:rsidRPr="005B7040">
              <w:rPr>
                <w:position w:val="-42"/>
                <w:szCs w:val="22"/>
              </w:rPr>
              <w:object w:dxaOrig="1980" w:dyaOrig="1080" w14:anchorId="15028637">
                <v:shape id="_x0000_i1091" type="#_x0000_t75" style="width:98.25pt;height:53.25pt" o:ole="">
                  <v:imagedata r:id="rId137" o:title=""/>
                </v:shape>
                <o:OLEObject Type="Embed" ProgID="Equation.DSMT4" ShapeID="_x0000_i1091" DrawAspect="Content" ObjectID="_1583307365" r:id="rId138"/>
              </w:object>
            </w:r>
          </w:p>
          <w:p w:rsidR="00FD2BE3" w:rsidRPr="005B7040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Cs w:val="22"/>
              </w:rPr>
            </w:pPr>
          </w:p>
        </w:tc>
        <w:tc>
          <w:tcPr>
            <w:tcW w:w="1417" w:type="dxa"/>
          </w:tcPr>
          <w:p w:rsidR="00FD2BE3" w:rsidRPr="005B7040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  <w:r w:rsidRPr="005B7040">
              <w:rPr>
                <w:rFonts w:ascii="Times New Roman" w:hAnsi="Times New Roman"/>
                <w:szCs w:val="22"/>
              </w:rPr>
              <w:t xml:space="preserve">  </w:t>
            </w:r>
          </w:p>
          <w:p w:rsidR="00FD2BE3" w:rsidRPr="005B7040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</w:p>
          <w:p w:rsidR="00FD2BE3" w:rsidRPr="005B7040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  <w:r w:rsidRPr="005B7040">
              <w:rPr>
                <w:rFonts w:ascii="Times New Roman" w:hAnsi="Times New Roman"/>
                <w:szCs w:val="22"/>
              </w:rPr>
              <w:t>M1  A2</w:t>
            </w:r>
          </w:p>
          <w:p w:rsidR="00FD2BE3" w:rsidRPr="005B7040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</w:p>
          <w:p w:rsidR="00FD2BE3" w:rsidRPr="005B7040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  <w:r w:rsidRPr="005B7040">
              <w:rPr>
                <w:rFonts w:ascii="Times New Roman" w:hAnsi="Times New Roman"/>
                <w:szCs w:val="22"/>
              </w:rPr>
              <w:t xml:space="preserve">       A1       (4)</w:t>
            </w:r>
          </w:p>
          <w:p w:rsidR="00FD2BE3" w:rsidRPr="005B7040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  <w:r w:rsidRPr="005B7040">
              <w:rPr>
                <w:rFonts w:ascii="Times New Roman" w:hAnsi="Times New Roman"/>
                <w:szCs w:val="22"/>
              </w:rPr>
              <w:t xml:space="preserve">          </w:t>
            </w:r>
          </w:p>
        </w:tc>
      </w:tr>
      <w:tr w:rsidR="00FD2BE3" w:rsidRPr="00904320" w:rsidTr="0000291D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</w:tcPr>
          <w:p w:rsidR="00FD2BE3" w:rsidRPr="005B7040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Cs w:val="22"/>
              </w:rPr>
            </w:pPr>
          </w:p>
          <w:p w:rsidR="00FD2BE3" w:rsidRPr="005B7040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  <w:r w:rsidRPr="005B7040">
              <w:rPr>
                <w:rFonts w:ascii="Times New Roman" w:hAnsi="Times New Roman"/>
                <w:szCs w:val="22"/>
              </w:rPr>
              <w:t xml:space="preserve">                                                   Finding </w:t>
            </w:r>
            <w:r w:rsidRPr="005B7040">
              <w:rPr>
                <w:rFonts w:ascii="Times New Roman" w:hAnsi="Times New Roman"/>
                <w:i/>
                <w:szCs w:val="22"/>
              </w:rPr>
              <w:t>u</w:t>
            </w:r>
            <w:r w:rsidRPr="005B7040">
              <w:rPr>
                <w:rFonts w:ascii="Times New Roman" w:hAnsi="Times New Roman"/>
                <w:szCs w:val="22"/>
              </w:rPr>
              <w:t xml:space="preserve"> ( = 6 )</w:t>
            </w:r>
          </w:p>
          <w:p w:rsidR="00FD2BE3" w:rsidRPr="005B7040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position w:val="-84"/>
                <w:szCs w:val="22"/>
              </w:rPr>
            </w:pPr>
            <w:r w:rsidRPr="005B7040">
              <w:rPr>
                <w:position w:val="-84"/>
                <w:szCs w:val="22"/>
              </w:rPr>
              <w:object w:dxaOrig="2600" w:dyaOrig="1820" w14:anchorId="249405A7">
                <v:shape id="_x0000_i1092" type="#_x0000_t75" style="width:129.75pt;height:91.5pt" o:ole="">
                  <v:imagedata r:id="rId139" o:title=""/>
                </v:shape>
                <o:OLEObject Type="Embed" ProgID="Equation.DSMT4" ShapeID="_x0000_i1092" DrawAspect="Content" ObjectID="_1583307366" r:id="rId140"/>
              </w:object>
            </w:r>
          </w:p>
          <w:p w:rsidR="00FD2BE3" w:rsidRPr="005B7040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b/>
                <w:szCs w:val="22"/>
              </w:rPr>
            </w:pPr>
          </w:p>
        </w:tc>
        <w:tc>
          <w:tcPr>
            <w:tcW w:w="1417" w:type="dxa"/>
          </w:tcPr>
          <w:p w:rsidR="00FD2BE3" w:rsidRPr="005B7040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</w:p>
          <w:p w:rsidR="00FD2BE3" w:rsidRPr="005B7040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  <w:lang w:val="pt-BR"/>
              </w:rPr>
            </w:pPr>
            <w:r w:rsidRPr="005B7040">
              <w:rPr>
                <w:rFonts w:ascii="Times New Roman" w:hAnsi="Times New Roman"/>
                <w:szCs w:val="22"/>
                <w:lang w:val="pt-BR"/>
              </w:rPr>
              <w:t>M1</w:t>
            </w:r>
          </w:p>
          <w:p w:rsidR="00FD2BE3" w:rsidRPr="005B7040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  <w:lang w:val="pt-BR"/>
              </w:rPr>
            </w:pPr>
          </w:p>
          <w:p w:rsidR="00FD2BE3" w:rsidRPr="005B7040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  <w:lang w:val="pt-BR"/>
              </w:rPr>
            </w:pPr>
            <w:r w:rsidRPr="005B7040">
              <w:rPr>
                <w:rFonts w:ascii="Times New Roman" w:hAnsi="Times New Roman"/>
                <w:szCs w:val="22"/>
                <w:lang w:val="pt-BR"/>
              </w:rPr>
              <w:t xml:space="preserve">M1 </w:t>
            </w:r>
          </w:p>
          <w:p w:rsidR="00FD2BE3" w:rsidRPr="005B7040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  <w:lang w:val="pt-BR"/>
              </w:rPr>
            </w:pPr>
            <w:r w:rsidRPr="005B7040">
              <w:rPr>
                <w:rFonts w:ascii="Times New Roman" w:hAnsi="Times New Roman"/>
                <w:szCs w:val="22"/>
                <w:lang w:val="pt-BR"/>
              </w:rPr>
              <w:t>A1</w:t>
            </w:r>
          </w:p>
          <w:p w:rsidR="00FD2BE3" w:rsidRPr="005B7040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  <w:lang w:val="pt-BR"/>
              </w:rPr>
            </w:pPr>
          </w:p>
          <w:p w:rsidR="00FD2BE3" w:rsidRPr="005B7040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  <w:lang w:val="pt-BR"/>
              </w:rPr>
            </w:pPr>
            <w:r w:rsidRPr="005B7040">
              <w:rPr>
                <w:rFonts w:ascii="Times New Roman" w:hAnsi="Times New Roman"/>
                <w:b/>
                <w:szCs w:val="22"/>
                <w:lang w:val="pt-BR"/>
              </w:rPr>
              <w:t>DM</w:t>
            </w:r>
            <w:r w:rsidRPr="005B7040">
              <w:rPr>
                <w:rFonts w:ascii="Times New Roman" w:hAnsi="Times New Roman"/>
                <w:szCs w:val="22"/>
                <w:lang w:val="pt-BR"/>
              </w:rPr>
              <w:t>1</w:t>
            </w:r>
          </w:p>
          <w:p w:rsidR="00FD2BE3" w:rsidRPr="005B7040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  <w:lang w:val="pt-BR"/>
              </w:rPr>
            </w:pPr>
          </w:p>
          <w:p w:rsidR="00FD2BE3" w:rsidRPr="005B7040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  <w:lang w:val="pt-BR"/>
              </w:rPr>
            </w:pPr>
            <w:r w:rsidRPr="005B7040">
              <w:rPr>
                <w:rFonts w:ascii="Times New Roman" w:hAnsi="Times New Roman"/>
                <w:szCs w:val="22"/>
                <w:lang w:val="pt-BR"/>
              </w:rPr>
              <w:lastRenderedPageBreak/>
              <w:t xml:space="preserve"> A1             (5)</w:t>
            </w:r>
          </w:p>
          <w:p w:rsidR="00FD2BE3" w:rsidRPr="005B7040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</w:p>
          <w:p w:rsidR="00FD2BE3" w:rsidRPr="005B7040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b/>
                <w:szCs w:val="22"/>
              </w:rPr>
            </w:pPr>
            <w:r w:rsidRPr="005B7040">
              <w:rPr>
                <w:rFonts w:ascii="Times New Roman" w:hAnsi="Times New Roman"/>
                <w:b/>
                <w:szCs w:val="22"/>
              </w:rPr>
              <w:t xml:space="preserve">                  9</w:t>
            </w:r>
          </w:p>
          <w:p w:rsidR="00FD2BE3" w:rsidRPr="005B7040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  <w:r w:rsidRPr="005B7040">
              <w:rPr>
                <w:rFonts w:ascii="Times New Roman" w:hAnsi="Times New Roman"/>
                <w:szCs w:val="22"/>
              </w:rPr>
              <w:t xml:space="preserve">       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6(a)</w:t>
            </w:r>
          </w:p>
        </w:tc>
        <w:tc>
          <w:tcPr>
            <w:tcW w:w="7513" w:type="dxa"/>
            <w:vAlign w:val="center"/>
          </w:tcPr>
          <w:p w:rsidR="00FD2BE3" w:rsidRPr="00F9415A" w:rsidRDefault="00FD2BE3" w:rsidP="00FD2BE3">
            <w:r>
              <w:t xml:space="preserve">             </w:t>
            </w:r>
            <w:r w:rsidRPr="00920AE7">
              <w:rPr>
                <w:position w:val="-10"/>
              </w:rPr>
              <w:object w:dxaOrig="2580" w:dyaOrig="320" w14:anchorId="3CDA09DB">
                <v:shape id="_x0000_i1093" type="#_x0000_t75" style="width:129pt;height:15.75pt" o:ole="">
                  <v:imagedata r:id="rId141" o:title=""/>
                </v:shape>
                <o:OLEObject Type="Embed" ProgID="Equation.DSMT4" ShapeID="_x0000_i1093" DrawAspect="Content" ObjectID="_1583307367" r:id="rId142"/>
              </w:object>
            </w:r>
          </w:p>
        </w:tc>
        <w:tc>
          <w:tcPr>
            <w:tcW w:w="1417" w:type="dxa"/>
            <w:vAlign w:val="center"/>
          </w:tcPr>
          <w:p w:rsidR="00FD2BE3" w:rsidRPr="00F9415A" w:rsidRDefault="00FD2BE3" w:rsidP="00FD2BE3">
            <w:r>
              <w:t xml:space="preserve">M1 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>
            <w:r>
              <w:t xml:space="preserve">                                    </w:t>
            </w:r>
            <w:r w:rsidRPr="00920AE7">
              <w:rPr>
                <w:position w:val="-14"/>
              </w:rPr>
              <w:object w:dxaOrig="999" w:dyaOrig="400" w14:anchorId="7A7EF239">
                <v:shape id="_x0000_i1094" type="#_x0000_t75" style="width:50.25pt;height:20.25pt" o:ole="">
                  <v:imagedata r:id="rId143" o:title=""/>
                </v:shape>
                <o:OLEObject Type="Embed" ProgID="Equation.DSMT4" ShapeID="_x0000_i1094" DrawAspect="Content" ObjectID="_1583307368" r:id="rId144"/>
              </w:object>
            </w:r>
          </w:p>
        </w:tc>
        <w:tc>
          <w:tcPr>
            <w:tcW w:w="1417" w:type="dxa"/>
            <w:vAlign w:val="center"/>
          </w:tcPr>
          <w:p w:rsidR="00FD2BE3" w:rsidRPr="00920AE7" w:rsidRDefault="00FD2BE3" w:rsidP="00FD2BE3">
            <w:pPr>
              <w:rPr>
                <w:b/>
              </w:rPr>
            </w:pPr>
            <w:r>
              <w:t xml:space="preserve">A1              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/>
        </w:tc>
        <w:tc>
          <w:tcPr>
            <w:tcW w:w="1417" w:type="dxa"/>
            <w:vAlign w:val="center"/>
          </w:tcPr>
          <w:p w:rsidR="00FD2BE3" w:rsidRPr="003D7B46" w:rsidRDefault="00FD2BE3" w:rsidP="00FD2BE3">
            <w:pPr>
              <w:jc w:val="right"/>
            </w:pPr>
            <w:r w:rsidRPr="003D7B46">
              <w:t>(2)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/>
        </w:tc>
        <w:tc>
          <w:tcPr>
            <w:tcW w:w="1417" w:type="dxa"/>
            <w:vAlign w:val="center"/>
          </w:tcPr>
          <w:p w:rsidR="00FD2BE3" w:rsidRPr="00F9415A" w:rsidRDefault="00FD2BE3" w:rsidP="00FD2BE3"/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/>
        </w:tc>
        <w:tc>
          <w:tcPr>
            <w:tcW w:w="1417" w:type="dxa"/>
            <w:vAlign w:val="center"/>
          </w:tcPr>
          <w:p w:rsidR="00FD2BE3" w:rsidRPr="00F9415A" w:rsidRDefault="00FD2BE3" w:rsidP="00FD2BE3"/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6(b)</w:t>
            </w:r>
          </w:p>
        </w:tc>
        <w:tc>
          <w:tcPr>
            <w:tcW w:w="7513" w:type="dxa"/>
            <w:vAlign w:val="center"/>
          </w:tcPr>
          <w:p w:rsidR="00FD2BE3" w:rsidRPr="00F9415A" w:rsidRDefault="00674501" w:rsidP="00FD2BE3">
            <w:r>
              <w:pict w14:anchorId="2A06B24E">
                <v:shape id="_x0000_i1095" type="#_x0000_t75" style="width:363pt;height:144.75pt">
                  <v:imagedata r:id="rId145" o:title=""/>
                </v:shape>
              </w:pict>
            </w:r>
          </w:p>
        </w:tc>
        <w:tc>
          <w:tcPr>
            <w:tcW w:w="1417" w:type="dxa"/>
            <w:vAlign w:val="center"/>
          </w:tcPr>
          <w:p w:rsidR="00FD2BE3" w:rsidRPr="00F9415A" w:rsidRDefault="00FD2BE3" w:rsidP="00FD2BE3"/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>
            <w:r>
              <w:t xml:space="preserve">                                                                                                             Shape</w:t>
            </w:r>
          </w:p>
        </w:tc>
        <w:tc>
          <w:tcPr>
            <w:tcW w:w="1417" w:type="dxa"/>
            <w:vAlign w:val="center"/>
          </w:tcPr>
          <w:p w:rsidR="00FD2BE3" w:rsidRPr="00F9415A" w:rsidRDefault="00FD2BE3" w:rsidP="00FD2BE3">
            <w:r>
              <w:t>B1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0F1654" w:rsidRDefault="00FD2BE3" w:rsidP="00FD2BE3">
            <w:pPr>
              <w:rPr>
                <w:i/>
              </w:rPr>
            </w:pPr>
            <w:r>
              <w:t xml:space="preserve">                                                                                                              15, </w:t>
            </w:r>
            <w:r>
              <w:rPr>
                <w:i/>
              </w:rPr>
              <w:t>T</w:t>
            </w:r>
          </w:p>
        </w:tc>
        <w:tc>
          <w:tcPr>
            <w:tcW w:w="1417" w:type="dxa"/>
            <w:vAlign w:val="center"/>
          </w:tcPr>
          <w:p w:rsidR="00FD2BE3" w:rsidRPr="000F1654" w:rsidRDefault="00FD2BE3" w:rsidP="00FD2BE3">
            <w:pPr>
              <w:rPr>
                <w:b/>
              </w:rPr>
            </w:pPr>
            <w:r>
              <w:t xml:space="preserve">B1              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/>
        </w:tc>
        <w:tc>
          <w:tcPr>
            <w:tcW w:w="1417" w:type="dxa"/>
            <w:vAlign w:val="center"/>
          </w:tcPr>
          <w:p w:rsidR="00FD2BE3" w:rsidRPr="003D7B46" w:rsidRDefault="00FD2BE3" w:rsidP="00FD2BE3">
            <w:pPr>
              <w:jc w:val="right"/>
            </w:pPr>
            <w:r w:rsidRPr="003D7B46">
              <w:t>(2)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/>
        </w:tc>
        <w:tc>
          <w:tcPr>
            <w:tcW w:w="1417" w:type="dxa"/>
            <w:vAlign w:val="center"/>
          </w:tcPr>
          <w:p w:rsidR="00FD2BE3" w:rsidRPr="00F9415A" w:rsidRDefault="00FD2BE3" w:rsidP="00FD2BE3"/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/>
        </w:tc>
        <w:tc>
          <w:tcPr>
            <w:tcW w:w="1417" w:type="dxa"/>
            <w:vAlign w:val="center"/>
          </w:tcPr>
          <w:p w:rsidR="00FD2BE3" w:rsidRPr="00F9415A" w:rsidRDefault="00FD2BE3" w:rsidP="00FD2BE3"/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6(c)</w:t>
            </w:r>
          </w:p>
        </w:tc>
        <w:tc>
          <w:tcPr>
            <w:tcW w:w="7513" w:type="dxa"/>
            <w:vAlign w:val="center"/>
          </w:tcPr>
          <w:p w:rsidR="00FD2BE3" w:rsidRPr="00F9415A" w:rsidRDefault="00FD2BE3" w:rsidP="00FD2BE3">
            <w:r>
              <w:t xml:space="preserve">                         </w:t>
            </w:r>
            <w:r w:rsidRPr="000F1654">
              <w:rPr>
                <w:position w:val="-28"/>
              </w:rPr>
              <w:object w:dxaOrig="2360" w:dyaOrig="680" w14:anchorId="30AC037C">
                <v:shape id="_x0000_i1096" type="#_x0000_t75" style="width:117.75pt;height:33.75pt" o:ole="">
                  <v:imagedata r:id="rId146" o:title=""/>
                </v:shape>
                <o:OLEObject Type="Embed" ProgID="Equation.DSMT4" ShapeID="_x0000_i1096" DrawAspect="Content" ObjectID="_1583307369" r:id="rId147"/>
              </w:object>
            </w:r>
            <w:r>
              <w:t xml:space="preserve">                                        </w:t>
            </w:r>
            <w:proofErr w:type="spellStart"/>
            <w:r>
              <w:t>ft</w:t>
            </w:r>
            <w:proofErr w:type="spellEnd"/>
            <w:r>
              <w:t xml:space="preserve"> their 6</w:t>
            </w:r>
          </w:p>
        </w:tc>
        <w:tc>
          <w:tcPr>
            <w:tcW w:w="1417" w:type="dxa"/>
            <w:vAlign w:val="center"/>
          </w:tcPr>
          <w:p w:rsidR="00FD2BE3" w:rsidRPr="00F9415A" w:rsidRDefault="00FD2BE3" w:rsidP="00FD2BE3">
            <w:r>
              <w:t>M1 A1ft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>
            <w:r>
              <w:t xml:space="preserve">                                                </w:t>
            </w:r>
            <w:r w:rsidRPr="005B445A">
              <w:rPr>
                <w:position w:val="-24"/>
              </w:rPr>
              <w:object w:dxaOrig="1300" w:dyaOrig="620" w14:anchorId="679A340B">
                <v:shape id="_x0000_i1097" type="#_x0000_t75" style="width:65.25pt;height:30.75pt" o:ole="">
                  <v:imagedata r:id="rId148" o:title=""/>
                </v:shape>
                <o:OLEObject Type="Embed" ProgID="Equation.DSMT4" ShapeID="_x0000_i1097" DrawAspect="Content" ObjectID="_1583307370" r:id="rId149"/>
              </w:object>
            </w:r>
          </w:p>
        </w:tc>
        <w:tc>
          <w:tcPr>
            <w:tcW w:w="1417" w:type="dxa"/>
            <w:vAlign w:val="center"/>
          </w:tcPr>
          <w:p w:rsidR="00FD2BE3" w:rsidRPr="00F9415A" w:rsidRDefault="00FD2BE3" w:rsidP="00FD2BE3"/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>
            <w:r>
              <w:t xml:space="preserve">                                                   </w:t>
            </w:r>
            <w:r w:rsidRPr="005B445A">
              <w:rPr>
                <w:position w:val="-24"/>
              </w:rPr>
              <w:object w:dxaOrig="1620" w:dyaOrig="620" w14:anchorId="195EA5A3">
                <v:shape id="_x0000_i1098" type="#_x0000_t75" style="width:81pt;height:30.75pt" o:ole="">
                  <v:imagedata r:id="rId150" o:title=""/>
                </v:shape>
                <o:OLEObject Type="Embed" ProgID="Equation.DSMT4" ShapeID="_x0000_i1098" DrawAspect="Content" ObjectID="_1583307371" r:id="rId151"/>
              </w:object>
            </w:r>
          </w:p>
        </w:tc>
        <w:tc>
          <w:tcPr>
            <w:tcW w:w="1417" w:type="dxa"/>
            <w:vAlign w:val="center"/>
          </w:tcPr>
          <w:p w:rsidR="00FD2BE3" w:rsidRPr="005B445A" w:rsidRDefault="00FD2BE3" w:rsidP="00FD2BE3">
            <w:pPr>
              <w:rPr>
                <w:b/>
              </w:rPr>
            </w:pPr>
            <w:r>
              <w:t xml:space="preserve">M1 A1       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/>
        </w:tc>
        <w:tc>
          <w:tcPr>
            <w:tcW w:w="1417" w:type="dxa"/>
            <w:vAlign w:val="center"/>
          </w:tcPr>
          <w:p w:rsidR="00FD2BE3" w:rsidRPr="003D7B46" w:rsidRDefault="00FD2BE3" w:rsidP="00FD2BE3">
            <w:pPr>
              <w:jc w:val="right"/>
            </w:pPr>
            <w:r w:rsidRPr="003D7B46">
              <w:t>(4)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6(d)</w:t>
            </w:r>
          </w:p>
        </w:tc>
        <w:tc>
          <w:tcPr>
            <w:tcW w:w="7513" w:type="dxa"/>
            <w:vAlign w:val="center"/>
          </w:tcPr>
          <w:p w:rsidR="00FD2BE3" w:rsidRPr="00F9415A" w:rsidRDefault="00FD2BE3" w:rsidP="00FD2BE3">
            <w:r>
              <w:t xml:space="preserve">                                    </w:t>
            </w:r>
            <w:r w:rsidRPr="005B445A">
              <w:rPr>
                <w:position w:val="-30"/>
              </w:rPr>
              <w:object w:dxaOrig="1260" w:dyaOrig="680" w14:anchorId="3BB34934">
                <v:shape id="_x0000_i1099" type="#_x0000_t75" style="width:63pt;height:33.75pt" o:ole="">
                  <v:imagedata r:id="rId152" o:title=""/>
                </v:shape>
                <o:OLEObject Type="Embed" ProgID="Equation.DSMT4" ShapeID="_x0000_i1099" DrawAspect="Content" ObjectID="_1583307372" r:id="rId153"/>
              </w:object>
            </w:r>
            <w:r>
              <w:t>,0.9375, 0.938, 0.94</w:t>
            </w:r>
          </w:p>
        </w:tc>
        <w:tc>
          <w:tcPr>
            <w:tcW w:w="1417" w:type="dxa"/>
            <w:vAlign w:val="center"/>
          </w:tcPr>
          <w:p w:rsidR="00FD2BE3" w:rsidRPr="005B445A" w:rsidRDefault="00FD2BE3" w:rsidP="00FD2BE3">
            <w:pPr>
              <w:rPr>
                <w:b/>
              </w:rPr>
            </w:pPr>
            <w:r>
              <w:t xml:space="preserve">M1 A1       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/>
        </w:tc>
        <w:tc>
          <w:tcPr>
            <w:tcW w:w="1417" w:type="dxa"/>
            <w:vAlign w:val="center"/>
          </w:tcPr>
          <w:p w:rsidR="00FD2BE3" w:rsidRPr="003D7B46" w:rsidRDefault="00FD2BE3" w:rsidP="00FD2BE3">
            <w:pPr>
              <w:jc w:val="right"/>
            </w:pPr>
            <w:r w:rsidRPr="003D7B46">
              <w:t>(2)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/>
        </w:tc>
        <w:tc>
          <w:tcPr>
            <w:tcW w:w="1417" w:type="dxa"/>
            <w:vAlign w:val="center"/>
          </w:tcPr>
          <w:p w:rsidR="00FD2BE3" w:rsidRPr="00F9415A" w:rsidRDefault="00FD2BE3" w:rsidP="00FD2BE3"/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6(e)</w:t>
            </w:r>
          </w:p>
        </w:tc>
        <w:tc>
          <w:tcPr>
            <w:tcW w:w="7513" w:type="dxa"/>
            <w:vAlign w:val="center"/>
          </w:tcPr>
          <w:p w:rsidR="00FD2BE3" w:rsidRPr="00F9415A" w:rsidRDefault="00FD2BE3" w:rsidP="00FD2BE3">
            <w:r>
              <w:t xml:space="preserve">                                                                                            3 horizontal lines</w:t>
            </w:r>
          </w:p>
        </w:tc>
        <w:tc>
          <w:tcPr>
            <w:tcW w:w="1417" w:type="dxa"/>
            <w:vAlign w:val="center"/>
          </w:tcPr>
          <w:p w:rsidR="00FD2BE3" w:rsidRPr="00F9415A" w:rsidRDefault="00FD2BE3" w:rsidP="00FD2BE3">
            <w:r>
              <w:t>B1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>
            <w:r>
              <w:t xml:space="preserve">                                                                     Correctly </w:t>
            </w:r>
            <w:proofErr w:type="spellStart"/>
            <w:r>
              <w:t>placed;no</w:t>
            </w:r>
            <w:proofErr w:type="spellEnd"/>
            <w:r>
              <w:t xml:space="preserve"> </w:t>
            </w:r>
            <w:proofErr w:type="spellStart"/>
            <w:r>
              <w:t>cts</w:t>
            </w:r>
            <w:proofErr w:type="spellEnd"/>
            <w:r>
              <w:t xml:space="preserve"> vert line</w:t>
            </w:r>
          </w:p>
        </w:tc>
        <w:tc>
          <w:tcPr>
            <w:tcW w:w="1417" w:type="dxa"/>
            <w:vAlign w:val="center"/>
          </w:tcPr>
          <w:p w:rsidR="00FD2BE3" w:rsidRPr="00F9415A" w:rsidRDefault="00FD2BE3" w:rsidP="00FD2BE3">
            <w:r>
              <w:t>B1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>
            <w:r>
              <w:t xml:space="preserve">                                                                                              </w:t>
            </w:r>
            <w:r w:rsidRPr="00786065">
              <w:rPr>
                <w:position w:val="-6"/>
              </w:rPr>
              <w:object w:dxaOrig="499" w:dyaOrig="279" w14:anchorId="7623F20B">
                <v:shape id="_x0000_i1100" type="#_x0000_t75" style="width:24.75pt;height:14.25pt" o:ole="">
                  <v:imagedata r:id="rId154" o:title=""/>
                </v:shape>
                <o:OLEObject Type="Embed" ProgID="Equation.DSMT4" ShapeID="_x0000_i1100" DrawAspect="Content" ObjectID="_1583307373" r:id="rId155"/>
              </w:object>
            </w:r>
            <w:r>
              <w:t xml:space="preserve">, </w:t>
            </w:r>
            <w:proofErr w:type="spellStart"/>
            <w:r>
              <w:t>ft</w:t>
            </w:r>
            <w:proofErr w:type="spellEnd"/>
            <w:r>
              <w:t xml:space="preserve"> their </w:t>
            </w:r>
            <w:r w:rsidRPr="00786065">
              <w:rPr>
                <w:position w:val="-12"/>
              </w:rPr>
              <w:object w:dxaOrig="240" w:dyaOrig="360" w14:anchorId="5C097F44">
                <v:shape id="_x0000_i1101" type="#_x0000_t75" style="width:12pt;height:18pt" o:ole="">
                  <v:imagedata r:id="rId156" o:title=""/>
                </v:shape>
                <o:OLEObject Type="Embed" ProgID="Equation.DSMT4" ShapeID="_x0000_i1101" DrawAspect="Content" ObjectID="_1583307374" r:id="rId157"/>
              </w:object>
            </w:r>
          </w:p>
        </w:tc>
        <w:tc>
          <w:tcPr>
            <w:tcW w:w="1417" w:type="dxa"/>
            <w:vAlign w:val="center"/>
          </w:tcPr>
          <w:p w:rsidR="00FD2BE3" w:rsidRPr="00786065" w:rsidRDefault="00FD2BE3" w:rsidP="00FD2BE3">
            <w:pPr>
              <w:rPr>
                <w:b/>
              </w:rPr>
            </w:pPr>
            <w:r>
              <w:t xml:space="preserve">B1              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/>
        </w:tc>
        <w:tc>
          <w:tcPr>
            <w:tcW w:w="1417" w:type="dxa"/>
            <w:vAlign w:val="center"/>
          </w:tcPr>
          <w:p w:rsidR="00FD2BE3" w:rsidRPr="003D7B46" w:rsidRDefault="00FD2BE3" w:rsidP="00FD2BE3">
            <w:pPr>
              <w:jc w:val="right"/>
            </w:pPr>
            <w:r>
              <w:t xml:space="preserve">                </w:t>
            </w:r>
            <w:r w:rsidRPr="003D7B46">
              <w:t>(3)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/>
        </w:tc>
        <w:tc>
          <w:tcPr>
            <w:tcW w:w="1417" w:type="dxa"/>
            <w:vAlign w:val="center"/>
          </w:tcPr>
          <w:p w:rsidR="00FD2BE3" w:rsidRPr="00F9415A" w:rsidRDefault="00FD2BE3" w:rsidP="00FD2BE3"/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/>
        </w:tc>
        <w:tc>
          <w:tcPr>
            <w:tcW w:w="1417" w:type="dxa"/>
            <w:vAlign w:val="center"/>
          </w:tcPr>
          <w:p w:rsidR="00FD2BE3" w:rsidRPr="00F9415A" w:rsidRDefault="00FD2BE3" w:rsidP="00FD2BE3">
            <w:pPr>
              <w:jc w:val="right"/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/>
        </w:tc>
        <w:tc>
          <w:tcPr>
            <w:tcW w:w="1417" w:type="dxa"/>
            <w:vAlign w:val="center"/>
          </w:tcPr>
          <w:p w:rsidR="00FD2BE3" w:rsidRPr="00F9415A" w:rsidRDefault="00FD2BE3" w:rsidP="00FD2BE3"/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/>
        </w:tc>
        <w:tc>
          <w:tcPr>
            <w:tcW w:w="1417" w:type="dxa"/>
            <w:vAlign w:val="center"/>
          </w:tcPr>
          <w:p w:rsidR="00FD2BE3" w:rsidRPr="00DC5C8B" w:rsidRDefault="00FD2BE3" w:rsidP="00FD2BE3">
            <w:pPr>
              <w:spacing w:line="360" w:lineRule="auto"/>
              <w:jc w:val="right"/>
              <w:rPr>
                <w:b/>
              </w:rPr>
            </w:pPr>
            <w:r w:rsidRPr="00DC5C8B">
              <w:rPr>
                <w:b/>
              </w:rPr>
              <w:t>(13 marks)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00291D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7(a)</w:t>
            </w:r>
          </w:p>
        </w:tc>
        <w:tc>
          <w:tcPr>
            <w:tcW w:w="7513" w:type="dxa"/>
          </w:tcPr>
          <w:p w:rsidR="00FD2BE3" w:rsidRPr="00EF059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FD2BE3" w:rsidRPr="00EF0596" w:rsidRDefault="00674501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pict w14:anchorId="538E0343">
                <v:shape id="Straight Arrow Connector 29" o:spid="_x0000_s1774" type="#_x0000_t32" style="position:absolute;margin-left:46.65pt;margin-top:8pt;width:0;height:99pt;flip:y;z-index:251768832;visibility:visible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" strokecolor="#4f81bd" strokeweight="2pt">
                  <v:stroke endarrow="open"/>
                  <v:shadow on="t" opacity="24903f" origin=",.5" offset="0,.55556mm"/>
                </v:shape>
              </w:pict>
            </w:r>
            <w:r w:rsidR="00FD2BE3" w:rsidRPr="00EF0596">
              <w:rPr>
                <w:rFonts w:ascii="Times New Roman" w:hAnsi="Times New Roman"/>
                <w:sz w:val="24"/>
                <w:szCs w:val="24"/>
              </w:rPr>
              <w:t xml:space="preserve">                </w:t>
            </w:r>
          </w:p>
          <w:p w:rsidR="00FD2BE3" w:rsidRPr="00EF059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FD2BE3" w:rsidRPr="00EF059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FD2BE3" w:rsidRPr="00EF059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FD2BE3" w:rsidRPr="00EF0596" w:rsidRDefault="00674501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pict w14:anchorId="0A200AD8">
                <v:group id="Group 266" o:spid="_x0000_s1769" style="position:absolute;margin-left:47.15pt;margin-top:3.35pt;width:342pt;height:54.3pt;z-index:251769856" coordorigin="2421,7531" coordsize="6840,108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">
                  <v:shape id="_x0000_s1770" type="#_x0000_t32" style="position:absolute;left:2421;top:8617;width:6840;height:0;visibility:visibl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" strokecolor="#4f81bd" strokeweight="2pt">
                    <v:stroke endarrow="open"/>
                    <v:shadow on="t" opacity="24903f" origin=",.5" offset="0,.55556mm"/>
                  </v:shape>
                  <v:line id="Straight Connector 7" o:spid="_x0000_s1771" style="position:absolute;flip:y;visibility:visible" from="2421,7531" to="3321,861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" strokecolor="#4f81bd" strokeweight="2pt">
                    <v:shadow on="t" opacity="24903f" origin=",.5" offset="0,.55556mm"/>
                  </v:line>
                  <v:line id="Straight Connector 8" o:spid="_x0000_s1772" style="position:absolute;visibility:visible" from="3321,7531" to="7101,753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" strokecolor="#4f81bd" strokeweight="2pt">
                    <v:shadow on="t" opacity="24903f" origin=",.5" offset="0,.55556mm"/>
                  </v:line>
                  <v:line id="_x0000_s1773" style="position:absolute;visibility:visible" from="7101,7531" to="8001,861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" strokecolor="#4f81bd" strokeweight="2pt">
                    <v:shadow on="t" opacity="24903f" origin=",.5" offset="0,.55556mm"/>
                  </v:line>
                </v:group>
              </w:pict>
            </w:r>
            <w:r w:rsidR="00FD2BE3" w:rsidRPr="00EF0596">
              <w:rPr>
                <w:rFonts w:ascii="Times New Roman" w:hAnsi="Times New Roman"/>
                <w:sz w:val="24"/>
                <w:szCs w:val="24"/>
              </w:rPr>
              <w:t xml:space="preserve">             </w:t>
            </w:r>
            <w:r w:rsidR="00FD2BE3" w:rsidRPr="00EF0596">
              <w:rPr>
                <w:rFonts w:ascii="Times New Roman" w:hAnsi="Times New Roman"/>
                <w:i/>
                <w:sz w:val="24"/>
                <w:szCs w:val="24"/>
              </w:rPr>
              <w:t>V</w:t>
            </w:r>
          </w:p>
          <w:p w:rsidR="00FD2BE3" w:rsidRPr="00EF059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FD2BE3" w:rsidRPr="00EF059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FD2BE3" w:rsidRPr="00EF059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FD2BE3" w:rsidRPr="00EF059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FD2BE3" w:rsidRPr="00EF059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FD2BE3" w:rsidRPr="00EF059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FD2BE3" w:rsidRPr="00EF059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FD2BE3" w:rsidRPr="00EF059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EF0596">
              <w:rPr>
                <w:rFonts w:ascii="Times New Roman" w:hAnsi="Times New Roman"/>
                <w:sz w:val="24"/>
                <w:szCs w:val="24"/>
              </w:rPr>
              <w:t>B1 (shape)</w:t>
            </w:r>
          </w:p>
          <w:p w:rsidR="00FD2BE3" w:rsidRPr="00EF059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FD2BE3" w:rsidRPr="00EF059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EF0596">
              <w:rPr>
                <w:rFonts w:ascii="Times New Roman" w:hAnsi="Times New Roman"/>
                <w:sz w:val="24"/>
                <w:szCs w:val="24"/>
              </w:rPr>
              <w:t>B1 (</w:t>
            </w:r>
            <w:r w:rsidRPr="00EF0596">
              <w:rPr>
                <w:rFonts w:ascii="Times New Roman" w:hAnsi="Times New Roman"/>
                <w:i/>
                <w:sz w:val="24"/>
                <w:szCs w:val="24"/>
              </w:rPr>
              <w:t>V</w:t>
            </w:r>
            <w:r w:rsidRPr="00EF059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FD2BE3" w:rsidRPr="00EF059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EF0596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                 (2)</w:t>
            </w:r>
          </w:p>
        </w:tc>
      </w:tr>
      <w:tr w:rsidR="00FD2BE3" w:rsidRPr="00904320" w:rsidTr="0000291D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7(b)</w:t>
            </w:r>
          </w:p>
        </w:tc>
        <w:tc>
          <w:tcPr>
            <w:tcW w:w="7513" w:type="dxa"/>
          </w:tcPr>
          <w:p w:rsidR="00FD2BE3" w:rsidRPr="00EF059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FD2BE3" w:rsidRPr="00EF0596" w:rsidRDefault="00674501" w:rsidP="00FD2BE3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48"/>
                <w:sz w:val="24"/>
                <w:szCs w:val="24"/>
              </w:rPr>
              <w:pict w14:anchorId="5BA63F83">
                <v:shape id="_x0000_i1102" type="#_x0000_t75" style="width:159pt;height:71.25pt">
                  <v:imagedata r:id="rId158" o:title=""/>
                </v:shape>
              </w:pict>
            </w:r>
          </w:p>
          <w:p w:rsidR="00FD2BE3" w:rsidRPr="00EF059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FD2BE3" w:rsidRPr="00EF059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FD2BE3" w:rsidRPr="00EF059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FD2BE3" w:rsidRPr="00EF059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EF0596">
              <w:rPr>
                <w:rFonts w:ascii="Times New Roman" w:hAnsi="Times New Roman"/>
                <w:sz w:val="24"/>
                <w:szCs w:val="24"/>
              </w:rPr>
              <w:t>M1 A1; A1</w:t>
            </w:r>
          </w:p>
          <w:p w:rsidR="00FD2BE3" w:rsidRPr="00EF059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FD2BE3" w:rsidRPr="00EF059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FD2BE3" w:rsidRPr="00EF059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 w:rsidRPr="00EF0596">
              <w:rPr>
                <w:rFonts w:ascii="Times New Roman" w:hAnsi="Times New Roman"/>
                <w:sz w:val="24"/>
                <w:szCs w:val="24"/>
              </w:rPr>
              <w:t>M1 A1      (5)</w:t>
            </w:r>
          </w:p>
        </w:tc>
      </w:tr>
      <w:tr w:rsidR="00FD2BE3" w:rsidRPr="00904320" w:rsidTr="0000291D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</w:tcPr>
          <w:p w:rsidR="00FD2BE3" w:rsidRPr="00EF0596" w:rsidRDefault="00674501" w:rsidP="00FD2BE3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94"/>
                <w:sz w:val="24"/>
                <w:szCs w:val="24"/>
              </w:rPr>
              <w:pict w14:anchorId="74F96B30">
                <v:shape id="_x0000_i1103" type="#_x0000_t75" style="width:312.75pt;height:116.25pt">
                  <v:imagedata r:id="rId159" o:title=""/>
                </v:shape>
              </w:pict>
            </w:r>
          </w:p>
        </w:tc>
        <w:tc>
          <w:tcPr>
            <w:tcW w:w="1417" w:type="dxa"/>
          </w:tcPr>
          <w:p w:rsidR="00FD2BE3" w:rsidRPr="00EF059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EF0596">
              <w:rPr>
                <w:rFonts w:ascii="Times New Roman" w:hAnsi="Times New Roman"/>
                <w:sz w:val="24"/>
                <w:szCs w:val="24"/>
              </w:rPr>
              <w:t xml:space="preserve">M1 A1 </w:t>
            </w:r>
            <w:proofErr w:type="spellStart"/>
            <w:r w:rsidRPr="00EF0596">
              <w:rPr>
                <w:rFonts w:ascii="Times New Roman" w:hAnsi="Times New Roman"/>
                <w:sz w:val="24"/>
                <w:szCs w:val="24"/>
              </w:rPr>
              <w:t>ft</w:t>
            </w:r>
            <w:proofErr w:type="spellEnd"/>
          </w:p>
          <w:p w:rsidR="00FD2BE3" w:rsidRPr="00EF059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FD2BE3" w:rsidRPr="00EF059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FD2BE3" w:rsidRPr="00EF059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EF0596">
              <w:rPr>
                <w:rFonts w:ascii="Times New Roman" w:hAnsi="Times New Roman"/>
                <w:sz w:val="24"/>
                <w:szCs w:val="24"/>
              </w:rPr>
              <w:t>A1</w:t>
            </w:r>
          </w:p>
          <w:p w:rsidR="00FD2BE3" w:rsidRPr="00EF059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EF0596">
              <w:rPr>
                <w:rFonts w:ascii="Times New Roman" w:hAnsi="Times New Roman"/>
                <w:sz w:val="24"/>
                <w:szCs w:val="24"/>
              </w:rPr>
              <w:t>M1 A1</w:t>
            </w:r>
          </w:p>
          <w:p w:rsidR="00FD2BE3" w:rsidRPr="00EF059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FD2BE3" w:rsidRPr="00EF059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FD2BE3" w:rsidRPr="00EF059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EF0596">
              <w:rPr>
                <w:rFonts w:ascii="Times New Roman" w:hAnsi="Times New Roman"/>
                <w:sz w:val="24"/>
                <w:szCs w:val="24"/>
              </w:rPr>
              <w:t>A1             (6)</w:t>
            </w:r>
          </w:p>
          <w:p w:rsidR="00FD2BE3" w:rsidRPr="00EF0596" w:rsidRDefault="00FD2BE3" w:rsidP="00FD2BE3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FD2BE3" w:rsidRPr="00EF0596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85759D" w:rsidRDefault="00FD2BE3" w:rsidP="00FD2BE3">
            <w:pPr>
              <w:tabs>
                <w:tab w:val="left" w:pos="6787"/>
              </w:tabs>
              <w:rPr>
                <w:b/>
              </w:rPr>
            </w:pPr>
          </w:p>
        </w:tc>
        <w:tc>
          <w:tcPr>
            <w:tcW w:w="1417" w:type="dxa"/>
            <w:vAlign w:val="center"/>
          </w:tcPr>
          <w:p w:rsidR="00FD2BE3" w:rsidRDefault="00FD2BE3" w:rsidP="00FD2BE3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</w:t>
            </w:r>
            <w:r w:rsidRPr="00EF0596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marks)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8(a)</w:t>
            </w:r>
          </w:p>
        </w:tc>
        <w:tc>
          <w:tcPr>
            <w:tcW w:w="7513" w:type="dxa"/>
            <w:vAlign w:val="center"/>
          </w:tcPr>
          <w:p w:rsidR="00FD2BE3" w:rsidRPr="00F9415A" w:rsidRDefault="00FD2BE3" w:rsidP="00FD2BE3">
            <w:r w:rsidRPr="00FD2E8A">
              <w:rPr>
                <w:position w:val="-10"/>
              </w:rPr>
              <w:object w:dxaOrig="3980" w:dyaOrig="360" w14:anchorId="41C4BFEC">
                <v:shape id="_x0000_i1104" type="#_x0000_t75" style="width:198.75pt;height:18pt" o:ole="">
                  <v:imagedata r:id="rId160" o:title=""/>
                </v:shape>
                <o:OLEObject Type="Embed" ProgID="Equation.DSMT4" ShapeID="_x0000_i1104" DrawAspect="Content" ObjectID="_1583307375" r:id="rId161"/>
              </w:object>
            </w:r>
          </w:p>
        </w:tc>
        <w:tc>
          <w:tcPr>
            <w:tcW w:w="1417" w:type="dxa"/>
            <w:vAlign w:val="center"/>
          </w:tcPr>
          <w:p w:rsidR="00FD2BE3" w:rsidRPr="00F9415A" w:rsidRDefault="00FD2BE3" w:rsidP="00FD2BE3">
            <w:r>
              <w:t>M1 A1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Default="00FD2BE3" w:rsidP="00FD2BE3">
            <w:r>
              <w:t xml:space="preserve">                             Leading to </w:t>
            </w:r>
            <w:r w:rsidRPr="00FD2E8A">
              <w:rPr>
                <w:position w:val="-6"/>
              </w:rPr>
              <w:object w:dxaOrig="660" w:dyaOrig="279" w14:anchorId="21AA7A8D">
                <v:shape id="_x0000_i1105" type="#_x0000_t75" style="width:33pt;height:14.25pt" o:ole="">
                  <v:imagedata r:id="rId162" o:title=""/>
                </v:shape>
                <o:OLEObject Type="Embed" ProgID="Equation.DSMT4" ShapeID="_x0000_i1105" DrawAspect="Content" ObjectID="_1583307376" r:id="rId163"/>
              </w:object>
            </w:r>
            <w:r>
              <w:t xml:space="preserve">  </w:t>
            </w:r>
            <w:r>
              <w:sym w:font="Wingdings 2" w:char="F0DE"/>
            </w:r>
            <w:r>
              <w:t xml:space="preserve">                                                   </w:t>
            </w:r>
            <w:proofErr w:type="spellStart"/>
            <w:r>
              <w:t>cso</w:t>
            </w:r>
            <w:proofErr w:type="spellEnd"/>
          </w:p>
        </w:tc>
        <w:tc>
          <w:tcPr>
            <w:tcW w:w="1417" w:type="dxa"/>
            <w:vAlign w:val="center"/>
          </w:tcPr>
          <w:p w:rsidR="00FD2BE3" w:rsidRPr="00FD2E8A" w:rsidRDefault="00FD2BE3" w:rsidP="00FD2BE3">
            <w:pPr>
              <w:rPr>
                <w:b/>
              </w:rPr>
            </w:pPr>
            <w:r>
              <w:t xml:space="preserve">A1              </w:t>
            </w:r>
            <w:r>
              <w:rPr>
                <w:b/>
              </w:rPr>
              <w:t>(3)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Default="00FD2BE3" w:rsidP="00FD2BE3"/>
        </w:tc>
        <w:tc>
          <w:tcPr>
            <w:tcW w:w="1417" w:type="dxa"/>
            <w:vAlign w:val="center"/>
          </w:tcPr>
          <w:p w:rsidR="00FD2BE3" w:rsidRDefault="00FD2BE3" w:rsidP="00FD2BE3"/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8(b)</w:t>
            </w:r>
          </w:p>
        </w:tc>
        <w:tc>
          <w:tcPr>
            <w:tcW w:w="7513" w:type="dxa"/>
            <w:vAlign w:val="center"/>
          </w:tcPr>
          <w:p w:rsidR="00FD2BE3" w:rsidRPr="00F9415A" w:rsidRDefault="00FD2BE3" w:rsidP="00FD2BE3">
            <w:r w:rsidRPr="00FD2E8A">
              <w:rPr>
                <w:position w:val="-24"/>
              </w:rPr>
              <w:object w:dxaOrig="3220" w:dyaOrig="620" w14:anchorId="0C2BB879">
                <v:shape id="_x0000_i1106" type="#_x0000_t75" style="width:161.25pt;height:30.75pt" o:ole="">
                  <v:imagedata r:id="rId164" o:title=""/>
                </v:shape>
                <o:OLEObject Type="Embed" ProgID="Equation.DSMT4" ShapeID="_x0000_i1106" DrawAspect="Content" ObjectID="_1583307377" r:id="rId165"/>
              </w:object>
            </w:r>
          </w:p>
        </w:tc>
        <w:tc>
          <w:tcPr>
            <w:tcW w:w="1417" w:type="dxa"/>
            <w:vAlign w:val="center"/>
          </w:tcPr>
          <w:p w:rsidR="00FD2BE3" w:rsidRPr="00A06F96" w:rsidRDefault="00FD2BE3" w:rsidP="00FD2BE3">
            <w:r w:rsidRPr="00A06F96">
              <w:t>M1 A1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>
            <w:r>
              <w:t xml:space="preserve">                                </w:t>
            </w:r>
            <w:r w:rsidR="00674501">
              <w:pict w14:anchorId="53D78B68">
                <v:shape id="_x0000_i1107" type="#_x0000_t75" style="width:141.75pt;height:54.75pt">
                  <v:imagedata r:id="rId166" o:title=""/>
                </v:shape>
              </w:pict>
            </w:r>
          </w:p>
        </w:tc>
        <w:tc>
          <w:tcPr>
            <w:tcW w:w="1417" w:type="dxa"/>
            <w:vAlign w:val="center"/>
          </w:tcPr>
          <w:p w:rsidR="00FD2BE3" w:rsidRPr="00F9415A" w:rsidRDefault="00FD2BE3" w:rsidP="00FD2BE3"/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6C1E04" w:rsidRDefault="00FD2BE3" w:rsidP="00FD2BE3">
            <w:r>
              <w:t xml:space="preserve">                                </w:t>
            </w:r>
          </w:p>
        </w:tc>
        <w:tc>
          <w:tcPr>
            <w:tcW w:w="1417" w:type="dxa"/>
            <w:vAlign w:val="center"/>
          </w:tcPr>
          <w:p w:rsidR="00FD2BE3" w:rsidRPr="00913E67" w:rsidRDefault="00FD2BE3" w:rsidP="00FD2BE3"/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Default="00FD2BE3" w:rsidP="00FD2BE3">
            <w:r>
              <w:t xml:space="preserve">                                    </w:t>
            </w:r>
            <w:r>
              <w:rPr>
                <w:i/>
              </w:rPr>
              <w:t>t</w:t>
            </w:r>
            <w:r>
              <w:t xml:space="preserve"> = 2.99 or 3.0</w:t>
            </w:r>
          </w:p>
          <w:p w:rsidR="00FD2BE3" w:rsidRPr="007211D4" w:rsidRDefault="00FD2BE3" w:rsidP="00FD2BE3">
            <w:r>
              <w:rPr>
                <w:i/>
              </w:rPr>
              <w:t xml:space="preserve">                                    t</w:t>
            </w:r>
            <w:r>
              <w:t xml:space="preserve"> = 1.30 or 1.3</w:t>
            </w:r>
          </w:p>
        </w:tc>
        <w:tc>
          <w:tcPr>
            <w:tcW w:w="1417" w:type="dxa"/>
            <w:vAlign w:val="center"/>
          </w:tcPr>
          <w:p w:rsidR="00FD2BE3" w:rsidRDefault="00FD2BE3" w:rsidP="00FD2BE3">
            <w:r>
              <w:t xml:space="preserve">DM1 A1 </w:t>
            </w:r>
            <w:proofErr w:type="spellStart"/>
            <w:r>
              <w:t>A1</w:t>
            </w:r>
            <w:proofErr w:type="spellEnd"/>
            <w:r>
              <w:t xml:space="preserve"> </w:t>
            </w:r>
          </w:p>
          <w:p w:rsidR="00FD2BE3" w:rsidRPr="00FD2E8A" w:rsidRDefault="00FD2BE3" w:rsidP="00FD2BE3">
            <w:pPr>
              <w:jc w:val="right"/>
              <w:rPr>
                <w:b/>
              </w:rPr>
            </w:pPr>
            <w:r>
              <w:t xml:space="preserve"> </w:t>
            </w:r>
            <w:r>
              <w:rPr>
                <w:b/>
              </w:rPr>
              <w:t>(5)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424D65" w:rsidRDefault="00FD2BE3" w:rsidP="00FD2BE3"/>
        </w:tc>
        <w:tc>
          <w:tcPr>
            <w:tcW w:w="1417" w:type="dxa"/>
            <w:vAlign w:val="center"/>
          </w:tcPr>
          <w:p w:rsidR="00FD2BE3" w:rsidRDefault="00FD2BE3" w:rsidP="00FD2BE3"/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8(c)</w:t>
            </w:r>
          </w:p>
        </w:tc>
        <w:tc>
          <w:tcPr>
            <w:tcW w:w="7513" w:type="dxa"/>
            <w:vAlign w:val="center"/>
          </w:tcPr>
          <w:p w:rsidR="00FD2BE3" w:rsidRPr="00F9415A" w:rsidRDefault="00FD2BE3" w:rsidP="00FD2BE3">
            <w:r>
              <w:t xml:space="preserve">          N2L                  </w:t>
            </w:r>
            <w:r w:rsidRPr="00FD2E8A">
              <w:rPr>
                <w:position w:val="-10"/>
              </w:rPr>
              <w:object w:dxaOrig="1520" w:dyaOrig="320" w14:anchorId="77B10D06">
                <v:shape id="_x0000_i1108" type="#_x0000_t75" style="width:75.75pt;height:15.75pt" o:ole="">
                  <v:imagedata r:id="rId167" o:title=""/>
                </v:shape>
                <o:OLEObject Type="Embed" ProgID="Equation.DSMT4" ShapeID="_x0000_i1108" DrawAspect="Content" ObjectID="_1583307378" r:id="rId168"/>
              </w:object>
            </w:r>
          </w:p>
        </w:tc>
        <w:tc>
          <w:tcPr>
            <w:tcW w:w="1417" w:type="dxa"/>
            <w:vAlign w:val="center"/>
          </w:tcPr>
          <w:p w:rsidR="00FD2BE3" w:rsidRDefault="00FD2BE3" w:rsidP="00FD2BE3">
            <w:r>
              <w:t>M1 A1</w:t>
            </w:r>
          </w:p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>
            <w:r>
              <w:t xml:space="preserve">                                         </w:t>
            </w:r>
            <w:r w:rsidRPr="00FD2E8A">
              <w:rPr>
                <w:position w:val="-14"/>
              </w:rPr>
              <w:object w:dxaOrig="1420" w:dyaOrig="400" w14:anchorId="5DFAA031">
                <v:shape id="_x0000_i1109" type="#_x0000_t75" style="width:71.25pt;height:20.25pt" o:ole="">
                  <v:imagedata r:id="rId169" o:title=""/>
                </v:shape>
                <o:OLEObject Type="Embed" ProgID="Equation.DSMT4" ShapeID="_x0000_i1109" DrawAspect="Content" ObjectID="_1583307379" r:id="rId170"/>
              </w:object>
            </w:r>
          </w:p>
        </w:tc>
        <w:tc>
          <w:tcPr>
            <w:tcW w:w="1417" w:type="dxa"/>
            <w:vAlign w:val="center"/>
          </w:tcPr>
          <w:p w:rsidR="00FD2BE3" w:rsidRPr="00D64C46" w:rsidRDefault="00FD2BE3" w:rsidP="00FD2BE3"/>
        </w:tc>
      </w:tr>
      <w:tr w:rsidR="00FD2BE3" w:rsidRPr="00904320" w:rsidTr="005A0A77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Default="00FD2BE3" w:rsidP="00FD2BE3">
            <w:r>
              <w:t xml:space="preserve">                  </w:t>
            </w:r>
            <w:r w:rsidRPr="00FD2E8A">
              <w:rPr>
                <w:position w:val="-10"/>
              </w:rPr>
              <w:object w:dxaOrig="4020" w:dyaOrig="360" w14:anchorId="0FDA691F">
                <v:shape id="_x0000_i1110" type="#_x0000_t75" style="width:201pt;height:18pt" o:ole="">
                  <v:imagedata r:id="rId171" o:title=""/>
                </v:shape>
                <o:OLEObject Type="Embed" ProgID="Equation.DSMT4" ShapeID="_x0000_i1110" DrawAspect="Content" ObjectID="_1583307380" r:id="rId172"/>
              </w:object>
            </w:r>
          </w:p>
        </w:tc>
        <w:tc>
          <w:tcPr>
            <w:tcW w:w="1417" w:type="dxa"/>
            <w:vAlign w:val="center"/>
          </w:tcPr>
          <w:p w:rsidR="00FD2BE3" w:rsidRPr="00F9415A" w:rsidRDefault="00FD2BE3" w:rsidP="00FD2BE3"/>
        </w:tc>
      </w:tr>
      <w:tr w:rsidR="00FD2BE3" w:rsidRPr="00904320" w:rsidTr="003418FB">
        <w:trPr>
          <w:trHeight w:val="283"/>
          <w:jc w:val="center"/>
        </w:trPr>
        <w:tc>
          <w:tcPr>
            <w:tcW w:w="1271" w:type="dxa"/>
            <w:tcBorders>
              <w:bottom w:val="single" w:sz="4" w:space="0" w:color="auto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bottom w:val="single" w:sz="4" w:space="0" w:color="auto"/>
            </w:tcBorders>
            <w:vAlign w:val="center"/>
          </w:tcPr>
          <w:p w:rsidR="00FD2BE3" w:rsidRDefault="00FD2BE3" w:rsidP="00FD2BE3">
            <w:r>
              <w:t xml:space="preserve">                              Leading to </w:t>
            </w:r>
            <w:r w:rsidRPr="00FD2E8A">
              <w:rPr>
                <w:position w:val="-14"/>
              </w:rPr>
              <w:object w:dxaOrig="1460" w:dyaOrig="400" w14:anchorId="704E8A92">
                <v:shape id="_x0000_i1111" type="#_x0000_t75" style="width:72.75pt;height:20.25pt" o:ole="">
                  <v:imagedata r:id="rId173" o:title=""/>
                </v:shape>
                <o:OLEObject Type="Embed" ProgID="Equation.DSMT4" ShapeID="_x0000_i1111" DrawAspect="Content" ObjectID="_1583307381" r:id="rId174"/>
              </w:object>
            </w:r>
            <w:r>
              <w:t xml:space="preserve">                                     or 0.32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FD2BE3" w:rsidRPr="00FD2E8A" w:rsidRDefault="00FD2BE3" w:rsidP="00FD2BE3">
            <w:pPr>
              <w:rPr>
                <w:b/>
              </w:rPr>
            </w:pPr>
            <w:r>
              <w:t xml:space="preserve">M1 A1        </w:t>
            </w:r>
            <w:r>
              <w:rPr>
                <w:b/>
              </w:rPr>
              <w:t>(4)</w:t>
            </w:r>
          </w:p>
        </w:tc>
      </w:tr>
      <w:tr w:rsidR="00FD2BE3" w:rsidRPr="00904320" w:rsidTr="00356442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Default="00FD2BE3" w:rsidP="00FD2BE3"/>
        </w:tc>
        <w:tc>
          <w:tcPr>
            <w:tcW w:w="1417" w:type="dxa"/>
            <w:vAlign w:val="center"/>
          </w:tcPr>
          <w:p w:rsidR="00FD2BE3" w:rsidRPr="006C1E04" w:rsidRDefault="00FD2BE3" w:rsidP="00FD2BE3">
            <w:pPr>
              <w:rPr>
                <w:b/>
              </w:rPr>
            </w:pPr>
            <w:r>
              <w:rPr>
                <w:b/>
              </w:rPr>
              <w:t xml:space="preserve">                 [12]</w:t>
            </w:r>
          </w:p>
        </w:tc>
      </w:tr>
      <w:tr w:rsidR="00FD2BE3" w:rsidRPr="00904320" w:rsidTr="00356442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/>
        </w:tc>
        <w:tc>
          <w:tcPr>
            <w:tcW w:w="1417" w:type="dxa"/>
            <w:vAlign w:val="center"/>
          </w:tcPr>
          <w:p w:rsidR="00FD2BE3" w:rsidRPr="00F9415A" w:rsidRDefault="00FD2BE3" w:rsidP="00FD2BE3"/>
        </w:tc>
      </w:tr>
      <w:tr w:rsidR="00FD2BE3" w:rsidRPr="00904320" w:rsidTr="00356442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9(a)</w:t>
            </w:r>
          </w:p>
        </w:tc>
        <w:tc>
          <w:tcPr>
            <w:tcW w:w="7513" w:type="dxa"/>
            <w:vAlign w:val="center"/>
          </w:tcPr>
          <w:p w:rsidR="00FD2BE3" w:rsidRDefault="00674501" w:rsidP="00FD2BE3">
            <w:r>
              <w:rPr>
                <w:noProof/>
              </w:rPr>
              <w:pict w14:anchorId="764C661E">
                <v:group id="_x0000_s1775" style="position:absolute;margin-left:21.8pt;margin-top:.75pt;width:315.85pt;height:81.7pt;z-index:251770880;mso-position-horizontal-relative:text;mso-position-vertical-relative:text" coordorigin="2550,2926" coordsize="6317,1634">
                  <v:oval id="_x0000_s1776" style="position:absolute;left:3591;top:3375;width:471;height:452" fillcolor="black"/>
                  <v:oval id="_x0000_s1777" style="position:absolute;left:6466;top:3377;width:471;height:453" fillcolor="black"/>
                  <v:line id="_x0000_s1778" style="position:absolute;flip:x" from="2638,3829" to="8867,3830"/>
                  <v:line id="_x0000_s1779" style="position:absolute" from="3777,3592" to="6937,3593" strokeweight="1pt"/>
                  <v:line id="_x0000_s1780" style="position:absolute" from="6707,3592" to="8147,3592">
                    <v:stroke endarrow="block"/>
                  </v:line>
                  <v:shape id="_x0000_s1781" type="#_x0000_t202" style="position:absolute;left:3209;top:2926;width:1349;height:544;mso-wrap-style:none" filled="f" stroked="f">
                    <v:textbox style="mso-next-textbox:#_x0000_s1781;mso-fit-shape-to-text:t">
                      <w:txbxContent>
                        <w:p w:rsidR="00FD2BE3" w:rsidRPr="00E20484" w:rsidRDefault="00FD2BE3" w:rsidP="0000291D">
                          <w:r w:rsidRPr="00E20484">
                            <w:rPr>
                              <w:position w:val="-14"/>
                            </w:rPr>
                            <w:object w:dxaOrig="1060" w:dyaOrig="400" w14:anchorId="6BF68D66">
                              <v:shape id="_x0000_i1123" type="#_x0000_t75" style="width:53.25pt;height:20.25pt" o:ole="">
                                <v:imagedata r:id="rId175" o:title=""/>
                              </v:shape>
                              <o:OLEObject Type="Embed" ProgID="Equation.DSMT4" ShapeID="_x0000_i1123" DrawAspect="Content" ObjectID="_1583307393" r:id="rId176"/>
                            </w:object>
                          </w:r>
                        </w:p>
                      </w:txbxContent>
                    </v:textbox>
                  </v:shape>
                  <v:shape id="_x0000_s1782" type="#_x0000_t202" style="position:absolute;left:5977;top:2926;width:1349;height:544;mso-wrap-style:none" filled="f" stroked="f">
                    <v:textbox style="mso-next-textbox:#_x0000_s1782;mso-fit-shape-to-text:t">
                      <w:txbxContent>
                        <w:p w:rsidR="00FD2BE3" w:rsidRDefault="00FD2BE3" w:rsidP="0000291D">
                          <w:r w:rsidRPr="00E20484">
                            <w:rPr>
                              <w:position w:val="-14"/>
                            </w:rPr>
                            <w:object w:dxaOrig="1060" w:dyaOrig="400" w14:anchorId="1022D7C2">
                              <v:shape id="_x0000_i1124" type="#_x0000_t75" style="width:53.25pt;height:20.25pt" o:ole="">
                                <v:imagedata r:id="rId177" o:title=""/>
                              </v:shape>
                              <o:OLEObject Type="Embed" ProgID="Equation.DSMT4" ShapeID="_x0000_i1124" DrawAspect="Content" ObjectID="_1583307394" r:id="rId178"/>
                            </w:object>
                          </w:r>
                        </w:p>
                      </w:txbxContent>
                    </v:textbox>
                  </v:shape>
                  <v:shape id="_x0000_s1783" type="#_x0000_t202" style="position:absolute;left:7545;top:3165;width:1140;height:517" filled="f" stroked="f">
                    <v:textbox style="mso-next-textbox:#_x0000_s1783">
                      <w:txbxContent>
                        <w:p w:rsidR="00FD2BE3" w:rsidRDefault="00FD2BE3">
                          <w:r>
                            <w:t>4 N</w:t>
                          </w:r>
                        </w:p>
                      </w:txbxContent>
                    </v:textbox>
                  </v:shape>
                  <v:line id="_x0000_s1784" style="position:absolute;flip:x" from="2820,3827" to="3777,3830">
                    <v:stroke endarrow="block"/>
                  </v:line>
                  <v:shape id="_x0000_s1785" type="#_x0000_t202" style="position:absolute;left:2550;top:3870;width:1155;height:690" filled="f" stroked="f">
                    <v:textbox style="mso-next-textbox:#_x0000_s1785">
                      <w:txbxContent>
                        <w:p w:rsidR="00FD2BE3" w:rsidRDefault="00FD2BE3">
                          <w:r>
                            <w:t>1 N</w:t>
                          </w:r>
                        </w:p>
                      </w:txbxContent>
                    </v:textbox>
                  </v:shape>
                  <v:line id="_x0000_s1786" style="position:absolute;flip:x" from="5490,3827" to="6707,3830">
                    <v:stroke endarrow="block"/>
                  </v:line>
                  <v:shape id="_x0000_s1787" type="#_x0000_t202" style="position:absolute;left:6312;top:3795;width:930;height:525" filled="f" stroked="f">
                    <v:textbox style="mso-next-textbox:#_x0000_s1787">
                      <w:txbxContent>
                        <w:p w:rsidR="00FD2BE3" w:rsidRDefault="00FD2BE3">
                          <w:r>
                            <w:t>2 N</w:t>
                          </w:r>
                        </w:p>
                      </w:txbxContent>
                    </v:textbox>
                  </v:shape>
                  <v:line id="_x0000_s1788" style="position:absolute" from="4062,3592" to="4860,3592">
                    <v:stroke endarrow="block"/>
                  </v:line>
                  <v:line id="_x0000_s1789" style="position:absolute;flip:x" from="5790,3592" to="6466,3593">
                    <v:stroke endarrow="block"/>
                  </v:line>
                  <v:shape id="_x0000_s1790" type="#_x0000_t202" style="position:absolute;left:4491;top:3166;width:954;height:451" filled="f" stroked="f">
                    <v:textbox style="mso-next-textbox:#_x0000_s1790">
                      <w:txbxContent>
                        <w:p w:rsidR="00FD2BE3" w:rsidRPr="00503971" w:rsidRDefault="00FD2BE3">
                          <w:r>
                            <w:rPr>
                              <w:i/>
                            </w:rPr>
                            <w:t xml:space="preserve">T </w:t>
                          </w:r>
                          <w:r>
                            <w:t>N</w:t>
                          </w:r>
                        </w:p>
                      </w:txbxContent>
                    </v:textbox>
                  </v:shape>
                  <v:shape id="_x0000_s1791" type="#_x0000_t202" style="position:absolute;left:5565;top:3165;width:990;height:427" filled="f" stroked="f">
                    <v:textbox style="mso-next-textbox:#_x0000_s1791">
                      <w:txbxContent>
                        <w:p w:rsidR="00FD2BE3" w:rsidRPr="00503971" w:rsidRDefault="00FD2BE3">
                          <w:r>
                            <w:rPr>
                              <w:i/>
                            </w:rPr>
                            <w:t>T</w:t>
                          </w:r>
                          <w:r>
                            <w:t xml:space="preserve"> N</w:t>
                          </w:r>
                        </w:p>
                      </w:txbxContent>
                    </v:textbox>
                  </v:shape>
                </v:group>
              </w:pict>
            </w:r>
          </w:p>
        </w:tc>
        <w:tc>
          <w:tcPr>
            <w:tcW w:w="1417" w:type="dxa"/>
            <w:vAlign w:val="center"/>
          </w:tcPr>
          <w:p w:rsidR="00FD2BE3" w:rsidRDefault="00FD2BE3" w:rsidP="00FD2BE3"/>
        </w:tc>
      </w:tr>
      <w:tr w:rsidR="00FD2BE3" w:rsidRPr="00904320" w:rsidTr="00356442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Default="00FD2BE3" w:rsidP="00FD2BE3"/>
        </w:tc>
        <w:tc>
          <w:tcPr>
            <w:tcW w:w="1417" w:type="dxa"/>
            <w:vAlign w:val="center"/>
          </w:tcPr>
          <w:p w:rsidR="00FD2BE3" w:rsidRDefault="00FD2BE3" w:rsidP="00FD2BE3"/>
        </w:tc>
      </w:tr>
      <w:tr w:rsidR="00FD2BE3" w:rsidRPr="00904320" w:rsidTr="00356442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/>
        </w:tc>
        <w:tc>
          <w:tcPr>
            <w:tcW w:w="1417" w:type="dxa"/>
            <w:vAlign w:val="center"/>
          </w:tcPr>
          <w:p w:rsidR="00FD2BE3" w:rsidRPr="00F9415A" w:rsidRDefault="00FD2BE3" w:rsidP="00FD2BE3"/>
        </w:tc>
      </w:tr>
      <w:tr w:rsidR="00FD2BE3" w:rsidRPr="00904320" w:rsidTr="00356442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/>
        </w:tc>
        <w:tc>
          <w:tcPr>
            <w:tcW w:w="1417" w:type="dxa"/>
            <w:vAlign w:val="center"/>
          </w:tcPr>
          <w:p w:rsidR="00FD2BE3" w:rsidRPr="00F9415A" w:rsidRDefault="00FD2BE3" w:rsidP="00FD2BE3"/>
        </w:tc>
      </w:tr>
      <w:tr w:rsidR="00FD2BE3" w:rsidRPr="00904320" w:rsidTr="00356442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6C1E04" w:rsidRDefault="00FD2BE3" w:rsidP="00FD2BE3"/>
        </w:tc>
        <w:tc>
          <w:tcPr>
            <w:tcW w:w="1417" w:type="dxa"/>
            <w:vAlign w:val="center"/>
          </w:tcPr>
          <w:p w:rsidR="00FD2BE3" w:rsidRPr="00913E67" w:rsidRDefault="00FD2BE3" w:rsidP="00FD2BE3"/>
        </w:tc>
      </w:tr>
      <w:tr w:rsidR="00FD2BE3" w:rsidRPr="00904320" w:rsidTr="00356442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6C1E04" w:rsidRDefault="00FD2BE3" w:rsidP="00FD2BE3"/>
        </w:tc>
        <w:tc>
          <w:tcPr>
            <w:tcW w:w="1417" w:type="dxa"/>
            <w:vAlign w:val="center"/>
          </w:tcPr>
          <w:p w:rsidR="00FD2BE3" w:rsidRPr="006C1E04" w:rsidRDefault="00FD2BE3" w:rsidP="00FD2BE3"/>
        </w:tc>
      </w:tr>
      <w:tr w:rsidR="00FD2BE3" w:rsidRPr="00904320" w:rsidTr="00356442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424D65" w:rsidRDefault="00FD2BE3" w:rsidP="00FD2BE3">
            <w:r>
              <w:t xml:space="preserve">For system   N2L           </w:t>
            </w:r>
            <w:r w:rsidRPr="00503971">
              <w:rPr>
                <w:position w:val="-6"/>
              </w:rPr>
              <w:object w:dxaOrig="1180" w:dyaOrig="279" w14:anchorId="15C05249">
                <v:shape id="_x0000_i1112" type="#_x0000_t75" style="width:59.25pt;height:14.25pt" o:ole="">
                  <v:imagedata r:id="rId179" o:title=""/>
                </v:shape>
                <o:OLEObject Type="Embed" ProgID="Equation.DSMT4" ShapeID="_x0000_i1112" DrawAspect="Content" ObjectID="_1583307382" r:id="rId180"/>
              </w:object>
            </w:r>
          </w:p>
        </w:tc>
        <w:tc>
          <w:tcPr>
            <w:tcW w:w="1417" w:type="dxa"/>
            <w:vAlign w:val="center"/>
          </w:tcPr>
          <w:p w:rsidR="00FD2BE3" w:rsidRDefault="00FD2BE3" w:rsidP="00FD2BE3">
            <w:r>
              <w:t>M1 A1</w:t>
            </w:r>
          </w:p>
        </w:tc>
      </w:tr>
      <w:tr w:rsidR="00FD2BE3" w:rsidRPr="00904320" w:rsidTr="00356442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>
            <w:r>
              <w:t xml:space="preserve">                                                   </w:t>
            </w:r>
            <w:r w:rsidRPr="00503971">
              <w:rPr>
                <w:position w:val="-16"/>
              </w:rPr>
              <w:object w:dxaOrig="1640" w:dyaOrig="440" w14:anchorId="6D6A845A">
                <v:shape id="_x0000_i1113" type="#_x0000_t75" style="width:81.75pt;height:21.75pt" o:ole="">
                  <v:imagedata r:id="rId181" o:title=""/>
                </v:shape>
                <o:OLEObject Type="Embed" ProgID="Equation.DSMT4" ShapeID="_x0000_i1113" DrawAspect="Content" ObjectID="_1583307383" r:id="rId182"/>
              </w:object>
            </w:r>
            <w:r>
              <w:t xml:space="preserve"> , 1.3</w:t>
            </w:r>
          </w:p>
        </w:tc>
        <w:tc>
          <w:tcPr>
            <w:tcW w:w="1417" w:type="dxa"/>
            <w:vAlign w:val="center"/>
          </w:tcPr>
          <w:p w:rsidR="00FD2BE3" w:rsidRPr="00503971" w:rsidRDefault="00FD2BE3" w:rsidP="00FD2BE3">
            <w:pPr>
              <w:rPr>
                <w:b/>
              </w:rPr>
            </w:pPr>
            <w:r>
              <w:t xml:space="preserve">A1              </w:t>
            </w:r>
            <w:r>
              <w:rPr>
                <w:b/>
              </w:rPr>
              <w:t>(3)</w:t>
            </w:r>
          </w:p>
        </w:tc>
      </w:tr>
      <w:tr w:rsidR="00FD2BE3" w:rsidRPr="00904320" w:rsidTr="00356442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Pr="00F9415A" w:rsidRDefault="00FD2BE3" w:rsidP="00FD2BE3"/>
        </w:tc>
        <w:tc>
          <w:tcPr>
            <w:tcW w:w="1417" w:type="dxa"/>
            <w:vAlign w:val="center"/>
          </w:tcPr>
          <w:p w:rsidR="00FD2BE3" w:rsidRPr="00D64C46" w:rsidRDefault="00FD2BE3" w:rsidP="00FD2BE3"/>
        </w:tc>
      </w:tr>
      <w:tr w:rsidR="00FD2BE3" w:rsidRPr="00904320" w:rsidTr="00356442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9(b)</w:t>
            </w:r>
          </w:p>
        </w:tc>
        <w:tc>
          <w:tcPr>
            <w:tcW w:w="7513" w:type="dxa"/>
            <w:vAlign w:val="center"/>
          </w:tcPr>
          <w:p w:rsidR="00FD2BE3" w:rsidRDefault="00FD2BE3" w:rsidP="00FD2BE3">
            <w:r>
              <w:t xml:space="preserve">               </w:t>
            </w:r>
            <w:r w:rsidRPr="00503971">
              <w:rPr>
                <w:position w:val="-16"/>
              </w:rPr>
              <w:object w:dxaOrig="4140" w:dyaOrig="440" w14:anchorId="01F4179C">
                <v:shape id="_x0000_i1114" type="#_x0000_t75" style="width:207pt;height:21.75pt" o:ole="">
                  <v:imagedata r:id="rId183" o:title=""/>
                </v:shape>
                <o:OLEObject Type="Embed" ProgID="Equation.DSMT4" ShapeID="_x0000_i1114" DrawAspect="Content" ObjectID="_1583307384" r:id="rId184"/>
              </w:object>
            </w:r>
          </w:p>
        </w:tc>
        <w:tc>
          <w:tcPr>
            <w:tcW w:w="1417" w:type="dxa"/>
            <w:vAlign w:val="center"/>
          </w:tcPr>
          <w:p w:rsidR="00FD2BE3" w:rsidRPr="00503971" w:rsidRDefault="00FD2BE3" w:rsidP="00FD2BE3">
            <w:pPr>
              <w:rPr>
                <w:b/>
              </w:rPr>
            </w:pPr>
            <w:r>
              <w:t xml:space="preserve">M1 A1        </w:t>
            </w:r>
            <w:r>
              <w:rPr>
                <w:b/>
              </w:rPr>
              <w:t>(2)</w:t>
            </w:r>
          </w:p>
        </w:tc>
      </w:tr>
      <w:tr w:rsidR="00FD2BE3" w:rsidRPr="00904320" w:rsidTr="00356442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Default="00FD2BE3" w:rsidP="00FD2BE3"/>
        </w:tc>
        <w:tc>
          <w:tcPr>
            <w:tcW w:w="1417" w:type="dxa"/>
            <w:vAlign w:val="center"/>
          </w:tcPr>
          <w:p w:rsidR="00FD2BE3" w:rsidRPr="00F9415A" w:rsidRDefault="00FD2BE3" w:rsidP="00FD2BE3"/>
        </w:tc>
      </w:tr>
      <w:tr w:rsidR="00FD2BE3" w:rsidRPr="00904320" w:rsidTr="00356442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9(c)</w:t>
            </w:r>
          </w:p>
        </w:tc>
        <w:tc>
          <w:tcPr>
            <w:tcW w:w="7513" w:type="dxa"/>
            <w:vAlign w:val="center"/>
          </w:tcPr>
          <w:p w:rsidR="00FD2BE3" w:rsidRPr="00503971" w:rsidRDefault="00FD2BE3" w:rsidP="00FD2BE3">
            <w:r>
              <w:t xml:space="preserve">For </w:t>
            </w:r>
            <w:r>
              <w:rPr>
                <w:i/>
              </w:rPr>
              <w:t>P</w:t>
            </w:r>
            <w:r>
              <w:t xml:space="preserve">       N2L        </w:t>
            </w:r>
            <w:r w:rsidRPr="00503971">
              <w:rPr>
                <w:position w:val="-6"/>
              </w:rPr>
              <w:object w:dxaOrig="1620" w:dyaOrig="279" w14:anchorId="38620C67">
                <v:shape id="_x0000_i1115" type="#_x0000_t75" style="width:81pt;height:14.25pt" o:ole="">
                  <v:imagedata r:id="rId185" o:title=""/>
                </v:shape>
                <o:OLEObject Type="Embed" ProgID="Equation.DSMT4" ShapeID="_x0000_i1115" DrawAspect="Content" ObjectID="_1583307385" r:id="rId186"/>
              </w:object>
            </w:r>
            <w:r>
              <w:t xml:space="preserve">                                        </w:t>
            </w:r>
            <w:proofErr w:type="spellStart"/>
            <w:r>
              <w:t>ft</w:t>
            </w:r>
            <w:proofErr w:type="spellEnd"/>
            <w:r>
              <w:t xml:space="preserve"> their </w:t>
            </w:r>
            <w:r>
              <w:rPr>
                <w:i/>
              </w:rPr>
              <w:t>a</w:t>
            </w:r>
          </w:p>
        </w:tc>
        <w:tc>
          <w:tcPr>
            <w:tcW w:w="1417" w:type="dxa"/>
            <w:vAlign w:val="center"/>
          </w:tcPr>
          <w:p w:rsidR="00FD2BE3" w:rsidRPr="00503971" w:rsidRDefault="00FD2BE3" w:rsidP="00FD2BE3">
            <w:r>
              <w:t>M1 A1ft</w:t>
            </w:r>
          </w:p>
        </w:tc>
      </w:tr>
      <w:tr w:rsidR="00FD2BE3" w:rsidRPr="00904320" w:rsidTr="00356442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Default="00FD2BE3" w:rsidP="00FD2BE3">
            <w:r>
              <w:t xml:space="preserve">                                            </w:t>
            </w:r>
            <w:r w:rsidRPr="00503971">
              <w:rPr>
                <w:position w:val="-14"/>
              </w:rPr>
              <w:object w:dxaOrig="1460" w:dyaOrig="400" w14:anchorId="0C6FCEA8">
                <v:shape id="_x0000_i1116" type="#_x0000_t75" style="width:72.75pt;height:20.25pt" o:ole="">
                  <v:imagedata r:id="rId187" o:title=""/>
                </v:shape>
                <o:OLEObject Type="Embed" ProgID="Equation.DSMT4" ShapeID="_x0000_i1116" DrawAspect="Content" ObjectID="_1583307386" r:id="rId188"/>
              </w:object>
            </w:r>
            <w:r>
              <w:t xml:space="preserve"> 1.38, 1.4</w:t>
            </w:r>
          </w:p>
          <w:p w:rsidR="00FD2BE3" w:rsidRDefault="00FD2BE3" w:rsidP="00FD2BE3"/>
        </w:tc>
        <w:tc>
          <w:tcPr>
            <w:tcW w:w="1417" w:type="dxa"/>
            <w:vAlign w:val="center"/>
          </w:tcPr>
          <w:p w:rsidR="00FD2BE3" w:rsidRPr="00503971" w:rsidRDefault="00FD2BE3" w:rsidP="00FD2BE3">
            <w:pPr>
              <w:rPr>
                <w:b/>
              </w:rPr>
            </w:pPr>
            <w:r>
              <w:t xml:space="preserve">A1              </w:t>
            </w:r>
            <w:r>
              <w:rPr>
                <w:b/>
              </w:rPr>
              <w:t>(3)</w:t>
            </w:r>
          </w:p>
        </w:tc>
      </w:tr>
      <w:tr w:rsidR="00FD2BE3" w:rsidRPr="00904320" w:rsidTr="00356442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Default="00FD2BE3" w:rsidP="00FD2BE3">
            <w:r w:rsidRPr="004267A1">
              <w:rPr>
                <w:b/>
              </w:rPr>
              <w:t>OR</w:t>
            </w:r>
            <w:r>
              <w:t xml:space="preserve">  For </w:t>
            </w:r>
            <w:r w:rsidRPr="004267A1">
              <w:rPr>
                <w:i/>
              </w:rPr>
              <w:t>Q</w:t>
            </w:r>
            <w:r>
              <w:t xml:space="preserve">      N2L    4 -  2 – </w:t>
            </w:r>
            <w:r w:rsidRPr="004267A1">
              <w:rPr>
                <w:i/>
              </w:rPr>
              <w:t>T</w:t>
            </w:r>
            <w:r>
              <w:t xml:space="preserve"> = 0.5 x 1.25</w:t>
            </w:r>
          </w:p>
        </w:tc>
        <w:tc>
          <w:tcPr>
            <w:tcW w:w="1417" w:type="dxa"/>
            <w:vAlign w:val="center"/>
          </w:tcPr>
          <w:p w:rsidR="00FD2BE3" w:rsidRPr="00F9415A" w:rsidRDefault="00FD2BE3" w:rsidP="00FD2BE3"/>
        </w:tc>
      </w:tr>
      <w:tr w:rsidR="00FD2BE3" w:rsidRPr="00904320" w:rsidTr="00356442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Default="00674501" w:rsidP="00FD2BE3">
            <w:r>
              <w:rPr>
                <w:noProof/>
              </w:rPr>
              <w:pict w14:anchorId="2E3D0C84">
                <v:group id="_x0000_s1792" style="position:absolute;margin-left:24.7pt;margin-top:6.95pt;width:311.85pt;height:75.65pt;z-index:251771904;mso-position-horizontal-relative:text;mso-position-vertical-relative:text" coordorigin="2608,7382" coordsize="6237,1513">
                  <v:oval id="_x0000_s1793" style="position:absolute;left:3569;top:7831;width:471;height:452" fillcolor="black"/>
                  <v:oval id="_x0000_s1794" style="position:absolute;left:6444;top:7833;width:471;height:453" fillcolor="black"/>
                  <v:line id="_x0000_s1795" style="position:absolute;flip:x" from="2616,8285" to="8845,8286"/>
                  <v:line id="_x0000_s1796" style="position:absolute" from="3755,8048" to="6915,8049" strokeweight="1pt"/>
                  <v:shape id="_x0000_s1797" type="#_x0000_t202" style="position:absolute;left:3187;top:7382;width:1349;height:544;mso-wrap-style:none" filled="f" stroked="f">
                    <v:textbox style="mso-next-textbox:#_x0000_s1797;mso-fit-shape-to-text:t">
                      <w:txbxContent>
                        <w:p w:rsidR="00FD2BE3" w:rsidRPr="00E20484" w:rsidRDefault="00FD2BE3" w:rsidP="0000291D">
                          <w:r w:rsidRPr="00E20484">
                            <w:rPr>
                              <w:position w:val="-14"/>
                            </w:rPr>
                            <w:object w:dxaOrig="1060" w:dyaOrig="400" w14:anchorId="7715E1EA">
                              <v:shape id="_x0000_i1125" type="#_x0000_t75" style="width:53.25pt;height:20.25pt" o:ole="">
                                <v:imagedata r:id="rId175" o:title=""/>
                              </v:shape>
                              <o:OLEObject Type="Embed" ProgID="Equation.DSMT4" ShapeID="_x0000_i1125" DrawAspect="Content" ObjectID="_1583307395" r:id="rId189"/>
                            </w:object>
                          </w:r>
                        </w:p>
                      </w:txbxContent>
                    </v:textbox>
                  </v:shape>
                  <v:shape id="_x0000_s1798" type="#_x0000_t202" style="position:absolute;left:5955;top:7382;width:1349;height:544;mso-wrap-style:none" filled="f" stroked="f">
                    <v:textbox style="mso-next-textbox:#_x0000_s1798;mso-fit-shape-to-text:t">
                      <w:txbxContent>
                        <w:p w:rsidR="00FD2BE3" w:rsidRDefault="00FD2BE3" w:rsidP="0000291D">
                          <w:r w:rsidRPr="00E20484">
                            <w:rPr>
                              <w:position w:val="-14"/>
                            </w:rPr>
                            <w:object w:dxaOrig="1060" w:dyaOrig="400" w14:anchorId="3F53FCE1">
                              <v:shape id="_x0000_i1126" type="#_x0000_t75" style="width:53.25pt;height:20.25pt" o:ole="">
                                <v:imagedata r:id="rId177" o:title=""/>
                              </v:shape>
                              <o:OLEObject Type="Embed" ProgID="Equation.DSMT4" ShapeID="_x0000_i1126" DrawAspect="Content" ObjectID="_1583307396" r:id="rId190"/>
                            </w:object>
                          </w:r>
                        </w:p>
                      </w:txbxContent>
                    </v:textbox>
                  </v:shape>
                  <v:line id="_x0000_s1799" style="position:absolute;flip:x y" from="2820,8283" to="3777,8286">
                    <v:stroke endarrow="block"/>
                  </v:line>
                  <v:line id="_x0000_s1800" style="position:absolute;flip:x" from="5790,8283" to="6707,8286">
                    <v:stroke endarrow="block"/>
                  </v:line>
                  <v:line id="_x0000_s1801" style="position:absolute;flip:x" from="4040,8049" to="4710,8049">
                    <v:stroke endarrow="block"/>
                  </v:line>
                  <v:line id="_x0000_s1802" style="position:absolute" from="5977,8048" to="6444,8048">
                    <v:stroke endarrow="block"/>
                  </v:line>
                  <v:shape id="_x0000_s1803" type="#_x0000_t202" style="position:absolute;left:4023;top:7689;width:568;height:420;mso-wrap-style:none" filled="f" stroked="f">
                    <v:textbox style="mso-next-textbox:#_x0000_s1803;mso-fit-shape-to-text:t">
                      <w:txbxContent>
                        <w:p w:rsidR="00FD2BE3" w:rsidRDefault="00FD2BE3" w:rsidP="0000291D">
                          <w:r w:rsidRPr="00437317">
                            <w:rPr>
                              <w:position w:val="-4"/>
                            </w:rPr>
                            <w:object w:dxaOrig="279" w:dyaOrig="260" w14:anchorId="7CBF3659">
                              <v:shape id="_x0000_i1127" type="#_x0000_t75" style="width:14.25pt;height:12.75pt" o:ole="">
                                <v:imagedata r:id="rId191" o:title=""/>
                              </v:shape>
                              <o:OLEObject Type="Embed" ProgID="Equation.DSMT4" ShapeID="_x0000_i1127" DrawAspect="Content" ObjectID="_1583307397" r:id="rId192"/>
                            </w:object>
                          </w:r>
                        </w:p>
                      </w:txbxContent>
                    </v:textbox>
                  </v:shape>
                  <v:shape id="_x0000_s1804" type="#_x0000_t202" style="position:absolute;left:5937;top:7677;width:568;height:420;mso-wrap-style:none" filled="f" stroked="f">
                    <v:textbox style="mso-next-textbox:#_x0000_s1804;mso-fit-shape-to-text:t">
                      <w:txbxContent>
                        <w:p w:rsidR="00FD2BE3" w:rsidRDefault="00FD2BE3" w:rsidP="0000291D">
                          <w:r w:rsidRPr="00437317">
                            <w:rPr>
                              <w:position w:val="-4"/>
                            </w:rPr>
                            <w:object w:dxaOrig="279" w:dyaOrig="260" w14:anchorId="5044C188">
                              <v:shape id="_x0000_i1128" type="#_x0000_t75" style="width:14.25pt;height:12.75pt" o:ole="">
                                <v:imagedata r:id="rId193" o:title=""/>
                              </v:shape>
                              <o:OLEObject Type="Embed" ProgID="Equation.DSMT4" ShapeID="_x0000_i1128" DrawAspect="Content" ObjectID="_1583307398" r:id="rId194"/>
                            </w:object>
                          </w:r>
                        </w:p>
                      </w:txbxContent>
                    </v:textbox>
                  </v:shape>
                  <v:shape id="_x0000_s1805" type="#_x0000_t202" style="position:absolute;left:2608;top:8310;width:1067;height:585" filled="f" stroked="f">
                    <v:textbox style="mso-next-textbox:#_x0000_s1805">
                      <w:txbxContent>
                        <w:p w:rsidR="00FD2BE3" w:rsidRDefault="00FD2BE3">
                          <w:r>
                            <w:t>1 N</w:t>
                          </w:r>
                        </w:p>
                      </w:txbxContent>
                    </v:textbox>
                  </v:shape>
                  <v:shape id="_x0000_s1806" type="#_x0000_t202" style="position:absolute;left:5460;top:8304;width:840;height:561" filled="f" stroked="f">
                    <v:textbox style="mso-next-textbox:#_x0000_s1806">
                      <w:txbxContent>
                        <w:p w:rsidR="00FD2BE3" w:rsidRDefault="00FD2BE3">
                          <w:r>
                            <w:t>2 N</w:t>
                          </w:r>
                        </w:p>
                      </w:txbxContent>
                    </v:textbox>
                  </v:shape>
                </v:group>
              </w:pict>
            </w:r>
          </w:p>
        </w:tc>
        <w:tc>
          <w:tcPr>
            <w:tcW w:w="1417" w:type="dxa"/>
            <w:vAlign w:val="center"/>
          </w:tcPr>
          <w:p w:rsidR="00FD2BE3" w:rsidRPr="00F9415A" w:rsidRDefault="00FD2BE3" w:rsidP="00FD2BE3"/>
        </w:tc>
      </w:tr>
      <w:tr w:rsidR="00FD2BE3" w:rsidRPr="00904320" w:rsidTr="00356442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Default="00FD2BE3" w:rsidP="00FD2BE3"/>
        </w:tc>
        <w:tc>
          <w:tcPr>
            <w:tcW w:w="1417" w:type="dxa"/>
            <w:vAlign w:val="center"/>
          </w:tcPr>
          <w:p w:rsidR="00FD2BE3" w:rsidRPr="00F9415A" w:rsidRDefault="00FD2BE3" w:rsidP="00FD2BE3"/>
        </w:tc>
      </w:tr>
      <w:tr w:rsidR="00FD2BE3" w:rsidRPr="00904320" w:rsidTr="00356442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Default="00FD2BE3" w:rsidP="00FD2BE3"/>
        </w:tc>
        <w:tc>
          <w:tcPr>
            <w:tcW w:w="1417" w:type="dxa"/>
            <w:vAlign w:val="center"/>
          </w:tcPr>
          <w:p w:rsidR="00FD2BE3" w:rsidRPr="00F9415A" w:rsidRDefault="00FD2BE3" w:rsidP="00FD2BE3"/>
        </w:tc>
      </w:tr>
      <w:tr w:rsidR="00FD2BE3" w:rsidRPr="00904320" w:rsidTr="00356442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Default="00FD2BE3" w:rsidP="00FD2BE3"/>
        </w:tc>
        <w:tc>
          <w:tcPr>
            <w:tcW w:w="1417" w:type="dxa"/>
            <w:vAlign w:val="center"/>
          </w:tcPr>
          <w:p w:rsidR="00FD2BE3" w:rsidRPr="00F9415A" w:rsidRDefault="00FD2BE3" w:rsidP="00FD2BE3"/>
        </w:tc>
      </w:tr>
      <w:tr w:rsidR="00FD2BE3" w:rsidRPr="00904320" w:rsidTr="00356442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Default="00FD2BE3" w:rsidP="00FD2BE3"/>
        </w:tc>
        <w:tc>
          <w:tcPr>
            <w:tcW w:w="1417" w:type="dxa"/>
            <w:vAlign w:val="center"/>
          </w:tcPr>
          <w:p w:rsidR="00FD2BE3" w:rsidRPr="00F9415A" w:rsidRDefault="00FD2BE3" w:rsidP="00FD2BE3"/>
        </w:tc>
      </w:tr>
      <w:tr w:rsidR="00FD2BE3" w:rsidRPr="00904320" w:rsidTr="00356442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Default="00FD2BE3" w:rsidP="00FD2BE3"/>
        </w:tc>
        <w:tc>
          <w:tcPr>
            <w:tcW w:w="1417" w:type="dxa"/>
            <w:vAlign w:val="center"/>
          </w:tcPr>
          <w:p w:rsidR="00FD2BE3" w:rsidRPr="00F9415A" w:rsidRDefault="00FD2BE3" w:rsidP="00FD2BE3"/>
        </w:tc>
      </w:tr>
      <w:tr w:rsidR="00FD2BE3" w:rsidRPr="00904320" w:rsidTr="00356442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Default="00FD2BE3" w:rsidP="00FD2BE3"/>
        </w:tc>
        <w:tc>
          <w:tcPr>
            <w:tcW w:w="1417" w:type="dxa"/>
            <w:vAlign w:val="center"/>
          </w:tcPr>
          <w:p w:rsidR="00FD2BE3" w:rsidRPr="00F9415A" w:rsidRDefault="00FD2BE3" w:rsidP="00FD2BE3"/>
        </w:tc>
      </w:tr>
      <w:tr w:rsidR="00FD2BE3" w:rsidRPr="00904320" w:rsidTr="00356442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9(d)</w:t>
            </w:r>
          </w:p>
        </w:tc>
        <w:tc>
          <w:tcPr>
            <w:tcW w:w="7513" w:type="dxa"/>
            <w:vAlign w:val="center"/>
          </w:tcPr>
          <w:p w:rsidR="00FD2BE3" w:rsidRDefault="00FD2BE3" w:rsidP="00FD2BE3">
            <w:r>
              <w:t xml:space="preserve">For system  N2L         </w:t>
            </w:r>
            <w:r w:rsidRPr="00A56FBA">
              <w:rPr>
                <w:position w:val="-10"/>
              </w:rPr>
              <w:object w:dxaOrig="2360" w:dyaOrig="320" w14:anchorId="7459A5E4">
                <v:shape id="_x0000_i1117" type="#_x0000_t75" style="width:117.75pt;height:15.75pt" o:ole="">
                  <v:imagedata r:id="rId195" o:title=""/>
                </v:shape>
                <o:OLEObject Type="Embed" ProgID="Equation.DSMT4" ShapeID="_x0000_i1117" DrawAspect="Content" ObjectID="_1583307387" r:id="rId196"/>
              </w:object>
            </w:r>
          </w:p>
        </w:tc>
        <w:tc>
          <w:tcPr>
            <w:tcW w:w="1417" w:type="dxa"/>
            <w:vAlign w:val="center"/>
          </w:tcPr>
          <w:p w:rsidR="00FD2BE3" w:rsidRPr="00F9415A" w:rsidRDefault="00FD2BE3" w:rsidP="00FD2BE3">
            <w:r>
              <w:t>M1 A1</w:t>
            </w:r>
          </w:p>
        </w:tc>
      </w:tr>
      <w:tr w:rsidR="00FD2BE3" w:rsidRPr="00904320" w:rsidTr="00356442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Default="00FD2BE3" w:rsidP="00FD2BE3">
            <w:r>
              <w:t xml:space="preserve">                       </w:t>
            </w:r>
            <w:r w:rsidRPr="00A56FBA">
              <w:rPr>
                <w:position w:val="-10"/>
              </w:rPr>
              <w:object w:dxaOrig="3660" w:dyaOrig="360" w14:anchorId="25652580">
                <v:shape id="_x0000_i1118" type="#_x0000_t75" style="width:183pt;height:18pt" o:ole="">
                  <v:imagedata r:id="rId197" o:title=""/>
                </v:shape>
                <o:OLEObject Type="Embed" ProgID="Equation.DSMT4" ShapeID="_x0000_i1118" DrawAspect="Content" ObjectID="_1583307388" r:id="rId198"/>
              </w:object>
            </w:r>
          </w:p>
        </w:tc>
        <w:tc>
          <w:tcPr>
            <w:tcW w:w="1417" w:type="dxa"/>
            <w:vAlign w:val="center"/>
          </w:tcPr>
          <w:p w:rsidR="00FD2BE3" w:rsidRPr="00F9415A" w:rsidRDefault="00FD2BE3" w:rsidP="00FD2BE3">
            <w:r>
              <w:t>M1</w:t>
            </w:r>
          </w:p>
        </w:tc>
      </w:tr>
      <w:tr w:rsidR="00FD2BE3" w:rsidRPr="00904320" w:rsidTr="00356442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Default="00FD2BE3" w:rsidP="00FD2BE3">
            <w:r>
              <w:t xml:space="preserve">                                                      </w:t>
            </w:r>
            <w:r w:rsidRPr="00A56FBA">
              <w:rPr>
                <w:position w:val="-14"/>
              </w:rPr>
              <w:object w:dxaOrig="1200" w:dyaOrig="400" w14:anchorId="4A42A933">
                <v:shape id="_x0000_i1119" type="#_x0000_t75" style="width:60pt;height:20.25pt" o:ole="">
                  <v:imagedata r:id="rId199" o:title=""/>
                </v:shape>
                <o:OLEObject Type="Embed" ProgID="Equation.DSMT4" ShapeID="_x0000_i1119" DrawAspect="Content" ObjectID="_1583307389" r:id="rId200"/>
              </w:object>
            </w:r>
          </w:p>
        </w:tc>
        <w:tc>
          <w:tcPr>
            <w:tcW w:w="1417" w:type="dxa"/>
            <w:vAlign w:val="center"/>
          </w:tcPr>
          <w:p w:rsidR="00FD2BE3" w:rsidRPr="00A56FBA" w:rsidRDefault="00FD2BE3" w:rsidP="00FD2BE3">
            <w:pPr>
              <w:rPr>
                <w:b/>
              </w:rPr>
            </w:pPr>
            <w:r>
              <w:t xml:space="preserve">A1              </w:t>
            </w:r>
            <w:r>
              <w:rPr>
                <w:b/>
              </w:rPr>
              <w:t>(4)</w:t>
            </w:r>
          </w:p>
        </w:tc>
      </w:tr>
      <w:tr w:rsidR="00FD2BE3" w:rsidRPr="00904320" w:rsidTr="00356442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Default="00FD2BE3" w:rsidP="00FD2BE3"/>
        </w:tc>
        <w:tc>
          <w:tcPr>
            <w:tcW w:w="1417" w:type="dxa"/>
            <w:vAlign w:val="center"/>
          </w:tcPr>
          <w:p w:rsidR="00FD2BE3" w:rsidRPr="00F9415A" w:rsidRDefault="00FD2BE3" w:rsidP="00FD2BE3"/>
        </w:tc>
      </w:tr>
      <w:tr w:rsidR="00FD2BE3" w:rsidRPr="00904320" w:rsidTr="00356442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9(e)</w:t>
            </w:r>
          </w:p>
        </w:tc>
        <w:tc>
          <w:tcPr>
            <w:tcW w:w="7513" w:type="dxa"/>
            <w:vAlign w:val="center"/>
          </w:tcPr>
          <w:p w:rsidR="00FD2BE3" w:rsidRPr="00A56FBA" w:rsidRDefault="00FD2BE3" w:rsidP="00FD2BE3">
            <w:r>
              <w:t xml:space="preserve">For </w:t>
            </w:r>
            <w:r>
              <w:rPr>
                <w:i/>
              </w:rPr>
              <w:t>P</w:t>
            </w:r>
            <w:r>
              <w:t xml:space="preserve">    N2L                    </w:t>
            </w:r>
            <w:r w:rsidRPr="00A56FBA">
              <w:rPr>
                <w:position w:val="-6"/>
              </w:rPr>
              <w:object w:dxaOrig="1700" w:dyaOrig="279" w14:anchorId="67552A93">
                <v:shape id="_x0000_i1120" type="#_x0000_t75" style="width:84.75pt;height:14.25pt" o:ole="">
                  <v:imagedata r:id="rId201" o:title=""/>
                </v:shape>
                <o:OLEObject Type="Embed" ProgID="Equation.DSMT4" ShapeID="_x0000_i1120" DrawAspect="Content" ObjectID="_1583307390" r:id="rId202"/>
              </w:object>
            </w:r>
          </w:p>
        </w:tc>
        <w:tc>
          <w:tcPr>
            <w:tcW w:w="1417" w:type="dxa"/>
            <w:vAlign w:val="center"/>
          </w:tcPr>
          <w:p w:rsidR="00FD2BE3" w:rsidRPr="00F9415A" w:rsidRDefault="00FD2BE3" w:rsidP="00FD2BE3">
            <w:r>
              <w:t>M1 A1</w:t>
            </w:r>
          </w:p>
        </w:tc>
      </w:tr>
      <w:tr w:rsidR="00FD2BE3" w:rsidRPr="00904320" w:rsidTr="00356442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Default="00FD2BE3" w:rsidP="00FD2BE3">
            <w:r>
              <w:t xml:space="preserve">                                                    </w:t>
            </w:r>
            <w:r w:rsidRPr="00A56FBA">
              <w:rPr>
                <w:position w:val="-14"/>
              </w:rPr>
              <w:object w:dxaOrig="1540" w:dyaOrig="400" w14:anchorId="1763A72E">
                <v:shape id="_x0000_i1121" type="#_x0000_t75" style="width:77.25pt;height:20.25pt" o:ole="">
                  <v:imagedata r:id="rId203" o:title=""/>
                </v:shape>
                <o:OLEObject Type="Embed" ProgID="Equation.DSMT4" ShapeID="_x0000_i1121" DrawAspect="Content" ObjectID="_1583307391" r:id="rId204"/>
              </w:object>
            </w:r>
            <w:r>
              <w:t>, 0.13</w:t>
            </w:r>
          </w:p>
        </w:tc>
        <w:tc>
          <w:tcPr>
            <w:tcW w:w="1417" w:type="dxa"/>
            <w:vAlign w:val="center"/>
          </w:tcPr>
          <w:p w:rsidR="00FD2BE3" w:rsidRPr="00A56FBA" w:rsidRDefault="00FD2BE3" w:rsidP="00FD2BE3">
            <w:pPr>
              <w:rPr>
                <w:b/>
              </w:rPr>
            </w:pPr>
            <w:r>
              <w:t xml:space="preserve">A1              </w:t>
            </w:r>
            <w:r>
              <w:rPr>
                <w:b/>
              </w:rPr>
              <w:t>(3)</w:t>
            </w:r>
          </w:p>
        </w:tc>
      </w:tr>
      <w:tr w:rsidR="00FD2BE3" w:rsidRPr="00904320" w:rsidTr="00356442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Default="00FD2BE3" w:rsidP="00FD2BE3"/>
        </w:tc>
        <w:tc>
          <w:tcPr>
            <w:tcW w:w="1417" w:type="dxa"/>
            <w:vAlign w:val="center"/>
          </w:tcPr>
          <w:p w:rsidR="00FD2BE3" w:rsidRPr="00A56FBA" w:rsidRDefault="00FD2BE3" w:rsidP="00FD2BE3">
            <w:pPr>
              <w:rPr>
                <w:b/>
              </w:rPr>
            </w:pPr>
            <w:r>
              <w:t xml:space="preserve">                 </w:t>
            </w:r>
            <w:r>
              <w:rPr>
                <w:b/>
              </w:rPr>
              <w:t>(15 marks)</w:t>
            </w:r>
          </w:p>
        </w:tc>
      </w:tr>
      <w:tr w:rsidR="00FD2BE3" w:rsidRPr="00904320" w:rsidTr="00356442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Default="00FD2BE3" w:rsidP="00FD2BE3"/>
        </w:tc>
        <w:tc>
          <w:tcPr>
            <w:tcW w:w="1417" w:type="dxa"/>
            <w:vAlign w:val="center"/>
          </w:tcPr>
          <w:p w:rsidR="00FD2BE3" w:rsidRDefault="00FD2BE3" w:rsidP="00FD2BE3">
            <w:pPr>
              <w:rPr>
                <w:b/>
              </w:rPr>
            </w:pPr>
          </w:p>
        </w:tc>
      </w:tr>
      <w:tr w:rsidR="00FD2BE3" w:rsidRPr="00904320" w:rsidTr="00356442">
        <w:trPr>
          <w:trHeight w:val="283"/>
          <w:jc w:val="center"/>
        </w:trPr>
        <w:tc>
          <w:tcPr>
            <w:tcW w:w="1271" w:type="dxa"/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:rsidR="00FD2BE3" w:rsidRDefault="00FD2BE3" w:rsidP="00FD2BE3"/>
        </w:tc>
        <w:tc>
          <w:tcPr>
            <w:tcW w:w="1417" w:type="dxa"/>
            <w:vAlign w:val="center"/>
          </w:tcPr>
          <w:p w:rsidR="00FD2BE3" w:rsidRDefault="00FD2BE3" w:rsidP="00FD2BE3">
            <w:pPr>
              <w:rPr>
                <w:b/>
              </w:rPr>
            </w:pPr>
          </w:p>
        </w:tc>
      </w:tr>
      <w:tr w:rsidR="00FD2BE3" w:rsidRPr="00904320" w:rsidTr="003418FB">
        <w:trPr>
          <w:trHeight w:val="283"/>
          <w:jc w:val="center"/>
        </w:trPr>
        <w:tc>
          <w:tcPr>
            <w:tcW w:w="1271" w:type="dxa"/>
            <w:tcBorders>
              <w:bottom w:val="single" w:sz="4" w:space="0" w:color="auto"/>
            </w:tcBorders>
          </w:tcPr>
          <w:p w:rsidR="00FD2BE3" w:rsidRDefault="00FD2BE3" w:rsidP="00FD2BE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bottom w:val="single" w:sz="4" w:space="0" w:color="auto"/>
            </w:tcBorders>
            <w:vAlign w:val="center"/>
          </w:tcPr>
          <w:p w:rsidR="00FD2BE3" w:rsidRDefault="00FD2BE3" w:rsidP="00FD2BE3"/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FD2BE3" w:rsidRDefault="00FD2BE3" w:rsidP="00FD2BE3">
            <w:pPr>
              <w:rPr>
                <w:b/>
              </w:rPr>
            </w:pPr>
          </w:p>
        </w:tc>
      </w:tr>
    </w:tbl>
    <w:p w:rsidR="000B01D7" w:rsidRDefault="000B01D7" w:rsidP="0035454F"/>
    <w:p w:rsidR="000B01D7" w:rsidRDefault="000B01D7">
      <w:pPr>
        <w:sectPr w:rsidR="000B01D7" w:rsidSect="00EB3A83">
          <w:headerReference w:type="default" r:id="rId205"/>
          <w:footerReference w:type="default" r:id="rId206"/>
          <w:headerReference w:type="first" r:id="rId207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4677"/>
        <w:gridCol w:w="3402"/>
      </w:tblGrid>
      <w:tr w:rsidR="000B01D7" w:rsidRPr="000B01D7" w:rsidTr="00D4402F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4677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3402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435008" w:rsidRPr="00AD3289" w:rsidTr="00D4402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sz w:val="22"/>
                <w:szCs w:val="22"/>
              </w:rPr>
            </w:pPr>
            <w:r w:rsidRPr="00435008">
              <w:rPr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sz w:val="22"/>
                <w:szCs w:val="22"/>
              </w:rPr>
            </w:pPr>
            <w:r w:rsidRPr="00435008">
              <w:rPr>
                <w:sz w:val="22"/>
                <w:szCs w:val="22"/>
              </w:rPr>
              <w:t>M1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sz w:val="22"/>
                <w:szCs w:val="22"/>
              </w:rPr>
            </w:pPr>
            <w:r w:rsidRPr="00435008">
              <w:rPr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sz w:val="22"/>
                <w:szCs w:val="22"/>
              </w:rPr>
            </w:pPr>
            <w:r w:rsidRPr="00435008">
              <w:rPr>
                <w:sz w:val="22"/>
                <w:szCs w:val="22"/>
              </w:rPr>
              <w:t> </w:t>
            </w:r>
          </w:p>
        </w:tc>
        <w:tc>
          <w:tcPr>
            <w:tcW w:w="4677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sz w:val="22"/>
                <w:szCs w:val="22"/>
              </w:rPr>
            </w:pPr>
            <w:r w:rsidRPr="00435008">
              <w:rPr>
                <w:sz w:val="22"/>
                <w:szCs w:val="22"/>
              </w:rPr>
              <w:t>Kinematics of a particle moving in a straight line</w:t>
            </w:r>
          </w:p>
        </w:tc>
        <w:tc>
          <w:tcPr>
            <w:tcW w:w="3402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sz w:val="22"/>
                <w:szCs w:val="22"/>
              </w:rPr>
            </w:pPr>
            <w:r w:rsidRPr="00435008">
              <w:rPr>
                <w:sz w:val="22"/>
                <w:szCs w:val="22"/>
              </w:rPr>
              <w:t>1.1b, 3.1b</w:t>
            </w:r>
          </w:p>
        </w:tc>
      </w:tr>
      <w:tr w:rsidR="00435008" w:rsidRPr="00AD3289" w:rsidTr="00D4402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35008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35008">
              <w:rPr>
                <w:color w:val="000000"/>
                <w:sz w:val="22"/>
                <w:szCs w:val="22"/>
              </w:rPr>
              <w:t>M1 2015</w:t>
            </w:r>
          </w:p>
        </w:tc>
        <w:tc>
          <w:tcPr>
            <w:tcW w:w="1275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35008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sz w:val="22"/>
                <w:szCs w:val="22"/>
              </w:rPr>
            </w:pPr>
            <w:r w:rsidRPr="00435008">
              <w:rPr>
                <w:sz w:val="22"/>
                <w:szCs w:val="22"/>
              </w:rPr>
              <w:t> </w:t>
            </w:r>
          </w:p>
        </w:tc>
        <w:tc>
          <w:tcPr>
            <w:tcW w:w="4677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sz w:val="22"/>
                <w:szCs w:val="22"/>
              </w:rPr>
            </w:pPr>
            <w:r w:rsidRPr="00435008">
              <w:rPr>
                <w:sz w:val="22"/>
                <w:szCs w:val="22"/>
              </w:rPr>
              <w:t>Kinematics of a particle moving in a straight line</w:t>
            </w:r>
          </w:p>
        </w:tc>
        <w:tc>
          <w:tcPr>
            <w:tcW w:w="3402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35008">
              <w:rPr>
                <w:color w:val="000000"/>
                <w:sz w:val="22"/>
                <w:szCs w:val="22"/>
              </w:rPr>
              <w:t>1.1b, 3.1b</w:t>
            </w:r>
          </w:p>
        </w:tc>
      </w:tr>
      <w:tr w:rsidR="00435008" w:rsidRPr="00AD3289" w:rsidTr="00D4402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35008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35008">
              <w:rPr>
                <w:color w:val="000000"/>
                <w:sz w:val="22"/>
                <w:szCs w:val="22"/>
              </w:rPr>
              <w:t>M1 2014R</w:t>
            </w:r>
          </w:p>
        </w:tc>
        <w:tc>
          <w:tcPr>
            <w:tcW w:w="1275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35008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sz w:val="22"/>
                <w:szCs w:val="22"/>
              </w:rPr>
            </w:pPr>
            <w:r w:rsidRPr="00435008">
              <w:rPr>
                <w:sz w:val="22"/>
                <w:szCs w:val="22"/>
              </w:rPr>
              <w:t> </w:t>
            </w:r>
          </w:p>
        </w:tc>
        <w:tc>
          <w:tcPr>
            <w:tcW w:w="4677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sz w:val="22"/>
                <w:szCs w:val="22"/>
              </w:rPr>
            </w:pPr>
            <w:r w:rsidRPr="00435008">
              <w:rPr>
                <w:sz w:val="22"/>
                <w:szCs w:val="22"/>
              </w:rPr>
              <w:t>Kinematics of a particle moving in a straight line</w:t>
            </w:r>
          </w:p>
        </w:tc>
        <w:tc>
          <w:tcPr>
            <w:tcW w:w="3402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35008">
              <w:rPr>
                <w:color w:val="000000"/>
                <w:sz w:val="22"/>
                <w:szCs w:val="22"/>
              </w:rPr>
              <w:t>1.1b, 3.1b</w:t>
            </w:r>
          </w:p>
        </w:tc>
      </w:tr>
      <w:tr w:rsidR="00435008" w:rsidRPr="00AD3289" w:rsidTr="00D4402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35008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35008">
              <w:rPr>
                <w:color w:val="000000"/>
                <w:sz w:val="22"/>
                <w:szCs w:val="22"/>
              </w:rPr>
              <w:t>M1 2014R</w:t>
            </w:r>
          </w:p>
        </w:tc>
        <w:tc>
          <w:tcPr>
            <w:tcW w:w="1275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35008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sz w:val="22"/>
                <w:szCs w:val="22"/>
              </w:rPr>
            </w:pPr>
            <w:r w:rsidRPr="00435008">
              <w:rPr>
                <w:sz w:val="22"/>
                <w:szCs w:val="22"/>
              </w:rPr>
              <w:t> </w:t>
            </w:r>
          </w:p>
        </w:tc>
        <w:tc>
          <w:tcPr>
            <w:tcW w:w="4677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sz w:val="22"/>
                <w:szCs w:val="22"/>
              </w:rPr>
            </w:pPr>
            <w:r w:rsidRPr="00435008">
              <w:rPr>
                <w:sz w:val="22"/>
                <w:szCs w:val="22"/>
              </w:rPr>
              <w:t>Kinematics of a particle moving in a straight line</w:t>
            </w:r>
          </w:p>
        </w:tc>
        <w:tc>
          <w:tcPr>
            <w:tcW w:w="3402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35008">
              <w:rPr>
                <w:color w:val="000000"/>
                <w:sz w:val="22"/>
                <w:szCs w:val="22"/>
              </w:rPr>
              <w:t>1.1a, 1.1b, 2.1, 3.1b</w:t>
            </w:r>
          </w:p>
        </w:tc>
      </w:tr>
      <w:tr w:rsidR="00435008" w:rsidRPr="00AD3289" w:rsidTr="00D4402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35008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35008">
              <w:rPr>
                <w:color w:val="000000"/>
                <w:sz w:val="22"/>
                <w:szCs w:val="22"/>
              </w:rPr>
              <w:t>M1 2013R</w:t>
            </w:r>
          </w:p>
        </w:tc>
        <w:tc>
          <w:tcPr>
            <w:tcW w:w="1275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sz w:val="22"/>
                <w:szCs w:val="22"/>
              </w:rPr>
            </w:pPr>
            <w:r w:rsidRPr="00435008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sz w:val="22"/>
                <w:szCs w:val="22"/>
              </w:rPr>
            </w:pPr>
            <w:r w:rsidRPr="00435008">
              <w:rPr>
                <w:sz w:val="22"/>
                <w:szCs w:val="22"/>
              </w:rPr>
              <w:t> </w:t>
            </w:r>
          </w:p>
        </w:tc>
        <w:tc>
          <w:tcPr>
            <w:tcW w:w="4677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sz w:val="22"/>
                <w:szCs w:val="22"/>
              </w:rPr>
            </w:pPr>
            <w:r w:rsidRPr="00435008">
              <w:rPr>
                <w:sz w:val="22"/>
                <w:szCs w:val="22"/>
              </w:rPr>
              <w:t>Kinematics of a particle moving in a straight line</w:t>
            </w:r>
          </w:p>
        </w:tc>
        <w:tc>
          <w:tcPr>
            <w:tcW w:w="3402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35008">
              <w:rPr>
                <w:color w:val="000000"/>
                <w:sz w:val="22"/>
                <w:szCs w:val="22"/>
              </w:rPr>
              <w:t>1.1b, 2.1, 3.1b</w:t>
            </w:r>
          </w:p>
        </w:tc>
      </w:tr>
      <w:tr w:rsidR="00435008" w:rsidRPr="00AD3289" w:rsidTr="00D4402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35008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35008">
              <w:rPr>
                <w:color w:val="000000"/>
                <w:sz w:val="22"/>
                <w:szCs w:val="22"/>
              </w:rPr>
              <w:t>M1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35008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sz w:val="22"/>
                <w:szCs w:val="22"/>
              </w:rPr>
            </w:pPr>
            <w:r w:rsidRPr="00435008">
              <w:rPr>
                <w:sz w:val="22"/>
                <w:szCs w:val="22"/>
              </w:rPr>
              <w:t> </w:t>
            </w:r>
          </w:p>
        </w:tc>
        <w:tc>
          <w:tcPr>
            <w:tcW w:w="4677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sz w:val="22"/>
                <w:szCs w:val="22"/>
              </w:rPr>
            </w:pPr>
            <w:r w:rsidRPr="00435008">
              <w:rPr>
                <w:sz w:val="22"/>
                <w:szCs w:val="22"/>
              </w:rPr>
              <w:t>Kinematics of a particle moving in a straight line</w:t>
            </w:r>
          </w:p>
        </w:tc>
        <w:tc>
          <w:tcPr>
            <w:tcW w:w="3402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35008">
              <w:rPr>
                <w:color w:val="000000"/>
                <w:sz w:val="22"/>
                <w:szCs w:val="22"/>
              </w:rPr>
              <w:t>1.1b, 3.1b</w:t>
            </w:r>
          </w:p>
        </w:tc>
      </w:tr>
      <w:tr w:rsidR="00435008" w:rsidRPr="00AD3289" w:rsidTr="00D4402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35008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35008">
              <w:rPr>
                <w:color w:val="000000"/>
                <w:sz w:val="22"/>
                <w:szCs w:val="22"/>
              </w:rPr>
              <w:t>M1 2016</w:t>
            </w:r>
          </w:p>
        </w:tc>
        <w:tc>
          <w:tcPr>
            <w:tcW w:w="1275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35008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sz w:val="22"/>
                <w:szCs w:val="22"/>
              </w:rPr>
            </w:pPr>
            <w:r w:rsidRPr="00435008">
              <w:rPr>
                <w:sz w:val="22"/>
                <w:szCs w:val="22"/>
              </w:rPr>
              <w:t> </w:t>
            </w:r>
          </w:p>
        </w:tc>
        <w:tc>
          <w:tcPr>
            <w:tcW w:w="4677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sz w:val="22"/>
                <w:szCs w:val="22"/>
              </w:rPr>
            </w:pPr>
            <w:r w:rsidRPr="00435008">
              <w:rPr>
                <w:sz w:val="22"/>
                <w:szCs w:val="22"/>
              </w:rPr>
              <w:t>Kinematics of a particle moving in a straight line</w:t>
            </w:r>
          </w:p>
        </w:tc>
        <w:tc>
          <w:tcPr>
            <w:tcW w:w="3402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35008">
              <w:rPr>
                <w:color w:val="000000"/>
                <w:sz w:val="22"/>
                <w:szCs w:val="22"/>
              </w:rPr>
              <w:t>1.1a, 1.1b, 2.1, 3.1b, 3.3</w:t>
            </w:r>
          </w:p>
        </w:tc>
      </w:tr>
      <w:tr w:rsidR="00435008" w:rsidRPr="00AD3289" w:rsidTr="00D4402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sz w:val="22"/>
                <w:szCs w:val="22"/>
              </w:rPr>
            </w:pPr>
            <w:r w:rsidRPr="00435008">
              <w:rPr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sz w:val="22"/>
                <w:szCs w:val="22"/>
              </w:rPr>
            </w:pPr>
            <w:r w:rsidRPr="00435008">
              <w:rPr>
                <w:sz w:val="22"/>
                <w:szCs w:val="22"/>
              </w:rPr>
              <w:t>M1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sz w:val="22"/>
                <w:szCs w:val="22"/>
              </w:rPr>
            </w:pPr>
            <w:r w:rsidRPr="00435008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sz w:val="22"/>
                <w:szCs w:val="22"/>
              </w:rPr>
            </w:pPr>
            <w:r w:rsidRPr="00435008">
              <w:rPr>
                <w:sz w:val="22"/>
                <w:szCs w:val="22"/>
              </w:rPr>
              <w:t> </w:t>
            </w:r>
          </w:p>
        </w:tc>
        <w:tc>
          <w:tcPr>
            <w:tcW w:w="4677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sz w:val="22"/>
                <w:szCs w:val="22"/>
              </w:rPr>
            </w:pPr>
            <w:r w:rsidRPr="00435008">
              <w:rPr>
                <w:sz w:val="22"/>
                <w:szCs w:val="22"/>
              </w:rPr>
              <w:t>Kinematics of a particle moving in a straight line</w:t>
            </w:r>
          </w:p>
        </w:tc>
        <w:tc>
          <w:tcPr>
            <w:tcW w:w="3402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sz w:val="22"/>
                <w:szCs w:val="22"/>
              </w:rPr>
            </w:pPr>
            <w:r w:rsidRPr="00435008">
              <w:rPr>
                <w:sz w:val="22"/>
                <w:szCs w:val="22"/>
              </w:rPr>
              <w:t>1.1a, 1.1b, 2.2a, 3.1b</w:t>
            </w:r>
          </w:p>
        </w:tc>
      </w:tr>
      <w:tr w:rsidR="00435008" w:rsidRPr="00AD3289" w:rsidTr="00D4402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color w:val="000000"/>
                <w:sz w:val="22"/>
                <w:szCs w:val="22"/>
              </w:rPr>
            </w:pPr>
            <w:bookmarkStart w:id="0" w:name="_GoBack" w:colFirst="5" w:colLast="5"/>
            <w:r w:rsidRPr="00435008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729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sz w:val="22"/>
                <w:szCs w:val="22"/>
              </w:rPr>
            </w:pPr>
            <w:r w:rsidRPr="00435008">
              <w:rPr>
                <w:sz w:val="22"/>
                <w:szCs w:val="22"/>
              </w:rPr>
              <w:t>M1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sz w:val="22"/>
                <w:szCs w:val="22"/>
              </w:rPr>
            </w:pPr>
            <w:r w:rsidRPr="00435008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sz w:val="22"/>
                <w:szCs w:val="22"/>
              </w:rPr>
            </w:pPr>
            <w:r w:rsidRPr="00435008">
              <w:rPr>
                <w:sz w:val="22"/>
                <w:szCs w:val="22"/>
              </w:rPr>
              <w:t> </w:t>
            </w:r>
          </w:p>
        </w:tc>
        <w:tc>
          <w:tcPr>
            <w:tcW w:w="4677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sz w:val="22"/>
                <w:szCs w:val="22"/>
              </w:rPr>
            </w:pPr>
            <w:r w:rsidRPr="00435008">
              <w:rPr>
                <w:sz w:val="22"/>
                <w:szCs w:val="22"/>
              </w:rPr>
              <w:t>Kinematics of a particle moving in a straight line</w:t>
            </w:r>
          </w:p>
        </w:tc>
        <w:tc>
          <w:tcPr>
            <w:tcW w:w="3402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sz w:val="22"/>
                <w:szCs w:val="22"/>
              </w:rPr>
            </w:pPr>
            <w:r w:rsidRPr="00435008">
              <w:rPr>
                <w:sz w:val="22"/>
                <w:szCs w:val="22"/>
              </w:rPr>
              <w:t>1.1b, 2.2a, 3.1b</w:t>
            </w:r>
          </w:p>
        </w:tc>
      </w:tr>
      <w:bookmarkEnd w:id="0"/>
      <w:tr w:rsidR="00435008" w:rsidRPr="00AD3289" w:rsidTr="00D4402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35008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1729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35008">
              <w:rPr>
                <w:color w:val="000000"/>
                <w:sz w:val="22"/>
                <w:szCs w:val="22"/>
              </w:rPr>
              <w:t>M1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35008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35008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4677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sz w:val="22"/>
                <w:szCs w:val="22"/>
              </w:rPr>
            </w:pPr>
            <w:r w:rsidRPr="00435008">
              <w:rPr>
                <w:sz w:val="22"/>
                <w:szCs w:val="22"/>
              </w:rPr>
              <w:t>Kinematics of a particle moving in a straight line</w:t>
            </w:r>
          </w:p>
        </w:tc>
        <w:tc>
          <w:tcPr>
            <w:tcW w:w="3402" w:type="dxa"/>
            <w:shd w:val="clear" w:color="000000" w:fill="FFFFFF"/>
            <w:noWrap/>
          </w:tcPr>
          <w:p w:rsidR="00435008" w:rsidRPr="00435008" w:rsidRDefault="00435008" w:rsidP="0043500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435008">
              <w:rPr>
                <w:color w:val="000000"/>
                <w:sz w:val="22"/>
                <w:szCs w:val="22"/>
              </w:rPr>
              <w:t>1.1a, 1.1b, 2.1, 3.1b, 3.3</w:t>
            </w:r>
          </w:p>
        </w:tc>
      </w:tr>
    </w:tbl>
    <w:p w:rsidR="000B01D7" w:rsidRPr="00AD3289" w:rsidRDefault="000B01D7" w:rsidP="0035454F">
      <w:pPr>
        <w:rPr>
          <w:sz w:val="22"/>
        </w:rPr>
      </w:pPr>
    </w:p>
    <w:sectPr w:rsidR="000B01D7" w:rsidRPr="00AD3289" w:rsidSect="000B01D7">
      <w:pgSz w:w="16838" w:h="11906" w:orient="landscape"/>
      <w:pgMar w:top="1701" w:right="1276" w:bottom="1416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74501" w:rsidRDefault="00674501">
      <w:r>
        <w:separator/>
      </w:r>
    </w:p>
  </w:endnote>
  <w:endnote w:type="continuationSeparator" w:id="0">
    <w:p w:rsidR="00674501" w:rsidRDefault="006745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291D" w:rsidRDefault="0000291D">
    <w:pPr>
      <w:pStyle w:val="Footer"/>
      <w:jc w:val="right"/>
      <w:rPr>
        <w:rFonts w:ascii="Trebuchet MS" w:hAnsi="Trebuchet MS"/>
        <w:sz w:val="22"/>
        <w:szCs w:val="22"/>
      </w:rPr>
    </w:pPr>
  </w:p>
  <w:p w:rsidR="0000291D" w:rsidRPr="009B312F" w:rsidRDefault="0000291D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435008">
      <w:rPr>
        <w:rStyle w:val="PageNumber"/>
        <w:noProof/>
        <w:sz w:val="22"/>
        <w:szCs w:val="22"/>
      </w:rPr>
      <w:t>16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74501" w:rsidRDefault="00674501">
      <w:r>
        <w:separator/>
      </w:r>
    </w:p>
  </w:footnote>
  <w:footnote w:type="continuationSeparator" w:id="0">
    <w:p w:rsidR="00674501" w:rsidRDefault="0067450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291D" w:rsidRDefault="0000291D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>AS and A level Mathematics Practice Paper –</w:t>
    </w:r>
    <w:r>
      <w:rPr>
        <w:rFonts w:ascii="Times New Roman" w:hAnsi="Times New Roman"/>
        <w:b/>
        <w:sz w:val="24"/>
        <w:szCs w:val="24"/>
      </w:rPr>
      <w:t xml:space="preserve"> Kinematics of a particle (part 1) </w:t>
    </w:r>
  </w:p>
  <w:p w:rsidR="0000291D" w:rsidRDefault="0000291D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>Mark scheme</w:t>
    </w:r>
  </w:p>
  <w:p w:rsidR="0000291D" w:rsidRPr="009B312F" w:rsidRDefault="0000291D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291D" w:rsidRPr="003F36AF" w:rsidRDefault="0000291D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B8250F"/>
    <w:multiLevelType w:val="hybridMultilevel"/>
    <w:tmpl w:val="0E9CF6D0"/>
    <w:lvl w:ilvl="0" w:tplc="F692F754">
      <w:start w:val="10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2"/>
  </w:num>
  <w:num w:numId="5">
    <w:abstractNumId w:val="4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0291D"/>
    <w:rsid w:val="00015770"/>
    <w:rsid w:val="00045F75"/>
    <w:rsid w:val="00053477"/>
    <w:rsid w:val="00065482"/>
    <w:rsid w:val="00095519"/>
    <w:rsid w:val="000B01D7"/>
    <w:rsid w:val="000C3BED"/>
    <w:rsid w:val="000D19C7"/>
    <w:rsid w:val="000D341B"/>
    <w:rsid w:val="000D6200"/>
    <w:rsid w:val="000F3862"/>
    <w:rsid w:val="000F4710"/>
    <w:rsid w:val="00126C51"/>
    <w:rsid w:val="00146068"/>
    <w:rsid w:val="001552AF"/>
    <w:rsid w:val="00177C84"/>
    <w:rsid w:val="001837E2"/>
    <w:rsid w:val="00192EA0"/>
    <w:rsid w:val="001D3070"/>
    <w:rsid w:val="001F0E43"/>
    <w:rsid w:val="001F2D3B"/>
    <w:rsid w:val="002101B1"/>
    <w:rsid w:val="00241C35"/>
    <w:rsid w:val="00253218"/>
    <w:rsid w:val="00271C48"/>
    <w:rsid w:val="0027472D"/>
    <w:rsid w:val="00274B46"/>
    <w:rsid w:val="00294513"/>
    <w:rsid w:val="0031320D"/>
    <w:rsid w:val="003324B8"/>
    <w:rsid w:val="003332CF"/>
    <w:rsid w:val="00336C82"/>
    <w:rsid w:val="00337931"/>
    <w:rsid w:val="003418FB"/>
    <w:rsid w:val="0035454F"/>
    <w:rsid w:val="00356442"/>
    <w:rsid w:val="00375887"/>
    <w:rsid w:val="00393217"/>
    <w:rsid w:val="003A3EFA"/>
    <w:rsid w:val="003A56F0"/>
    <w:rsid w:val="003C1D0B"/>
    <w:rsid w:val="003C5E17"/>
    <w:rsid w:val="003D697F"/>
    <w:rsid w:val="003E0C3A"/>
    <w:rsid w:val="003F487C"/>
    <w:rsid w:val="00404B4A"/>
    <w:rsid w:val="004067AC"/>
    <w:rsid w:val="0043433E"/>
    <w:rsid w:val="00435008"/>
    <w:rsid w:val="00440DCE"/>
    <w:rsid w:val="00451C53"/>
    <w:rsid w:val="0045569A"/>
    <w:rsid w:val="004556E9"/>
    <w:rsid w:val="0046115E"/>
    <w:rsid w:val="00472D38"/>
    <w:rsid w:val="0048772E"/>
    <w:rsid w:val="004A5BCE"/>
    <w:rsid w:val="004A7BD4"/>
    <w:rsid w:val="004C2C74"/>
    <w:rsid w:val="004F0C7B"/>
    <w:rsid w:val="004F4273"/>
    <w:rsid w:val="004F76D3"/>
    <w:rsid w:val="00512CFA"/>
    <w:rsid w:val="00541DC3"/>
    <w:rsid w:val="00542695"/>
    <w:rsid w:val="00545C6B"/>
    <w:rsid w:val="00551070"/>
    <w:rsid w:val="005608EA"/>
    <w:rsid w:val="00570A1D"/>
    <w:rsid w:val="0057370E"/>
    <w:rsid w:val="0057512C"/>
    <w:rsid w:val="00577862"/>
    <w:rsid w:val="005A0A77"/>
    <w:rsid w:val="005A0F45"/>
    <w:rsid w:val="005A1577"/>
    <w:rsid w:val="005C31FE"/>
    <w:rsid w:val="005C7404"/>
    <w:rsid w:val="005E678D"/>
    <w:rsid w:val="005F57B9"/>
    <w:rsid w:val="005F613B"/>
    <w:rsid w:val="00651332"/>
    <w:rsid w:val="00664AB3"/>
    <w:rsid w:val="00674501"/>
    <w:rsid w:val="006757E0"/>
    <w:rsid w:val="006B0819"/>
    <w:rsid w:val="006C0F80"/>
    <w:rsid w:val="006D3AE0"/>
    <w:rsid w:val="006F53E8"/>
    <w:rsid w:val="006F62BE"/>
    <w:rsid w:val="00706F3A"/>
    <w:rsid w:val="0071446D"/>
    <w:rsid w:val="007371E9"/>
    <w:rsid w:val="0074726B"/>
    <w:rsid w:val="00762839"/>
    <w:rsid w:val="007719D8"/>
    <w:rsid w:val="007A0234"/>
    <w:rsid w:val="007A749B"/>
    <w:rsid w:val="007C0AA1"/>
    <w:rsid w:val="007C7BA1"/>
    <w:rsid w:val="007F1720"/>
    <w:rsid w:val="007F19A9"/>
    <w:rsid w:val="00813145"/>
    <w:rsid w:val="00843732"/>
    <w:rsid w:val="00850621"/>
    <w:rsid w:val="0087451F"/>
    <w:rsid w:val="008A04CE"/>
    <w:rsid w:val="008B666C"/>
    <w:rsid w:val="008D2EF3"/>
    <w:rsid w:val="00904320"/>
    <w:rsid w:val="009147B8"/>
    <w:rsid w:val="00921064"/>
    <w:rsid w:val="00922B02"/>
    <w:rsid w:val="00927AB5"/>
    <w:rsid w:val="00932491"/>
    <w:rsid w:val="0094183A"/>
    <w:rsid w:val="0096333D"/>
    <w:rsid w:val="00971E96"/>
    <w:rsid w:val="00994F9F"/>
    <w:rsid w:val="00996680"/>
    <w:rsid w:val="009A010B"/>
    <w:rsid w:val="009A240D"/>
    <w:rsid w:val="009B312F"/>
    <w:rsid w:val="009B3BB4"/>
    <w:rsid w:val="009B6D71"/>
    <w:rsid w:val="009C4E45"/>
    <w:rsid w:val="009D6D2E"/>
    <w:rsid w:val="009E47BB"/>
    <w:rsid w:val="00A220C2"/>
    <w:rsid w:val="00A309E2"/>
    <w:rsid w:val="00A376B0"/>
    <w:rsid w:val="00A378B8"/>
    <w:rsid w:val="00A51D90"/>
    <w:rsid w:val="00A94F24"/>
    <w:rsid w:val="00AC0EFF"/>
    <w:rsid w:val="00AD0597"/>
    <w:rsid w:val="00AD3289"/>
    <w:rsid w:val="00AD47B3"/>
    <w:rsid w:val="00AD61D9"/>
    <w:rsid w:val="00B205E7"/>
    <w:rsid w:val="00B25E4F"/>
    <w:rsid w:val="00B64DB0"/>
    <w:rsid w:val="00B71149"/>
    <w:rsid w:val="00B71541"/>
    <w:rsid w:val="00B75CC0"/>
    <w:rsid w:val="00B76BA7"/>
    <w:rsid w:val="00B81248"/>
    <w:rsid w:val="00BA116E"/>
    <w:rsid w:val="00BB3794"/>
    <w:rsid w:val="00BB48CE"/>
    <w:rsid w:val="00BC76CE"/>
    <w:rsid w:val="00BD6732"/>
    <w:rsid w:val="00BD77CD"/>
    <w:rsid w:val="00BE3E81"/>
    <w:rsid w:val="00BE5694"/>
    <w:rsid w:val="00BF6A9F"/>
    <w:rsid w:val="00C0403B"/>
    <w:rsid w:val="00C515A9"/>
    <w:rsid w:val="00C66FC8"/>
    <w:rsid w:val="00C772D0"/>
    <w:rsid w:val="00C90778"/>
    <w:rsid w:val="00CC3D49"/>
    <w:rsid w:val="00CC75F9"/>
    <w:rsid w:val="00CC7C0B"/>
    <w:rsid w:val="00CE3CEB"/>
    <w:rsid w:val="00CE7FDF"/>
    <w:rsid w:val="00D21013"/>
    <w:rsid w:val="00D24896"/>
    <w:rsid w:val="00D4402F"/>
    <w:rsid w:val="00D56439"/>
    <w:rsid w:val="00D61A3D"/>
    <w:rsid w:val="00D64451"/>
    <w:rsid w:val="00D76044"/>
    <w:rsid w:val="00D96F28"/>
    <w:rsid w:val="00DD79DF"/>
    <w:rsid w:val="00DF200B"/>
    <w:rsid w:val="00E057C9"/>
    <w:rsid w:val="00E0787D"/>
    <w:rsid w:val="00E1533B"/>
    <w:rsid w:val="00E266D5"/>
    <w:rsid w:val="00E40F79"/>
    <w:rsid w:val="00E456CD"/>
    <w:rsid w:val="00E479E1"/>
    <w:rsid w:val="00E536DE"/>
    <w:rsid w:val="00E66402"/>
    <w:rsid w:val="00E67A7E"/>
    <w:rsid w:val="00E73BD5"/>
    <w:rsid w:val="00EB3A83"/>
    <w:rsid w:val="00EC3DD9"/>
    <w:rsid w:val="00EF08AB"/>
    <w:rsid w:val="00EF3405"/>
    <w:rsid w:val="00EF5554"/>
    <w:rsid w:val="00F04890"/>
    <w:rsid w:val="00F232D6"/>
    <w:rsid w:val="00F62099"/>
    <w:rsid w:val="00F7099A"/>
    <w:rsid w:val="00FA6424"/>
    <w:rsid w:val="00FA6936"/>
    <w:rsid w:val="00FB1B85"/>
    <w:rsid w:val="00FB5A13"/>
    <w:rsid w:val="00FD2BE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  <o:rules v:ext="edit">
        <o:r id="V:Rule1" type="connector" idref="#Straight Arrow Connector 261"/>
        <o:r id="V:Rule2" type="connector" idref="#Straight Arrow Connector 5"/>
        <o:r id="V:Rule3" type="connector" idref="#Straight Arrow Connector 29"/>
        <o:r id="V:Rule4" type="connector" idref="#_x0000_s1770"/>
      </o:rules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qFormat/>
    <w:rsid w:val="00D61A3D"/>
    <w:pPr>
      <w:keepNext/>
      <w:outlineLvl w:val="3"/>
    </w:pPr>
    <w:rPr>
      <w:b/>
      <w:sz w:val="22"/>
      <w:szCs w:val="22"/>
      <w:lang w:eastAsia="en-US"/>
    </w:rPr>
  </w:style>
  <w:style w:type="paragraph" w:styleId="Heading5">
    <w:name w:val="heading 5"/>
    <w:basedOn w:val="Normal"/>
    <w:next w:val="Normal"/>
    <w:link w:val="Heading5Char"/>
    <w:qFormat/>
    <w:rsid w:val="00E536DE"/>
    <w:pPr>
      <w:keepNext/>
      <w:spacing w:line="160" w:lineRule="exact"/>
      <w:ind w:left="-567" w:right="-1134"/>
      <w:jc w:val="center"/>
      <w:outlineLvl w:val="4"/>
    </w:pPr>
    <w:rPr>
      <w:rFonts w:ascii="Arial" w:hAnsi="Arial"/>
      <w:b/>
      <w:noProof/>
      <w:sz w:val="22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ing4Char">
    <w:name w:val="Heading 4 Char"/>
    <w:basedOn w:val="DefaultParagraphFont"/>
    <w:link w:val="Heading4"/>
    <w:uiPriority w:val="9"/>
    <w:rsid w:val="00D61A3D"/>
    <w:rPr>
      <w:b/>
      <w:sz w:val="22"/>
      <w:szCs w:val="22"/>
      <w:lang w:eastAsia="en-US"/>
    </w:rPr>
  </w:style>
  <w:style w:type="paragraph" w:styleId="BodyText">
    <w:name w:val="Body Text"/>
    <w:basedOn w:val="Normal"/>
    <w:link w:val="BodyTextChar"/>
    <w:semiHidden/>
    <w:rsid w:val="001D3070"/>
    <w:pPr>
      <w:spacing w:line="360" w:lineRule="auto"/>
      <w:outlineLvl w:val="0"/>
    </w:pPr>
    <w:rPr>
      <w:szCs w:val="20"/>
      <w:lang w:val="x-none" w:eastAsia="en-US"/>
    </w:rPr>
  </w:style>
  <w:style w:type="character" w:customStyle="1" w:styleId="BodyTextChar">
    <w:name w:val="Body Text Char"/>
    <w:basedOn w:val="DefaultParagraphFont"/>
    <w:link w:val="BodyText"/>
    <w:semiHidden/>
    <w:rsid w:val="001D3070"/>
    <w:rPr>
      <w:sz w:val="24"/>
      <w:lang w:val="x-none" w:eastAsia="en-US"/>
    </w:rPr>
  </w:style>
  <w:style w:type="character" w:customStyle="1" w:styleId="Heading5Char">
    <w:name w:val="Heading 5 Char"/>
    <w:basedOn w:val="DefaultParagraphFont"/>
    <w:link w:val="Heading5"/>
    <w:rsid w:val="00E536DE"/>
    <w:rPr>
      <w:rFonts w:ascii="Arial" w:hAnsi="Arial"/>
      <w:b/>
      <w:noProof/>
      <w:sz w:val="22"/>
    </w:rPr>
  </w:style>
  <w:style w:type="character" w:customStyle="1" w:styleId="HeaderChar1">
    <w:name w:val="Header Char1"/>
    <w:rsid w:val="0071446D"/>
    <w:rPr>
      <w:rFonts w:ascii="Frutiger 55 Roman" w:hAnsi="Frutiger 55 Roman"/>
      <w:sz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93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8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3.bin"/><Relationship Id="rId159" Type="http://schemas.openxmlformats.org/officeDocument/2006/relationships/image" Target="media/image80.emf"/><Relationship Id="rId170" Type="http://schemas.openxmlformats.org/officeDocument/2006/relationships/oleObject" Target="embeddings/oleObject77.bin"/><Relationship Id="rId191" Type="http://schemas.openxmlformats.org/officeDocument/2006/relationships/image" Target="media/image96.wmf"/><Relationship Id="rId205" Type="http://schemas.openxmlformats.org/officeDocument/2006/relationships/header" Target="head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3.emf"/><Relationship Id="rId144" Type="http://schemas.openxmlformats.org/officeDocument/2006/relationships/oleObject" Target="embeddings/oleObject66.bin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81.wmf"/><Relationship Id="rId165" Type="http://schemas.openxmlformats.org/officeDocument/2006/relationships/oleObject" Target="embeddings/oleObject75.bin"/><Relationship Id="rId181" Type="http://schemas.openxmlformats.org/officeDocument/2006/relationships/image" Target="media/image92.wmf"/><Relationship Id="rId186" Type="http://schemas.openxmlformats.org/officeDocument/2006/relationships/oleObject" Target="embeddings/oleObject85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emf"/><Relationship Id="rId134" Type="http://schemas.openxmlformats.org/officeDocument/2006/relationships/oleObject" Target="embeddings/oleObject61.bin"/><Relationship Id="rId139" Type="http://schemas.openxmlformats.org/officeDocument/2006/relationships/image" Target="media/image69.emf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5.wmf"/><Relationship Id="rId155" Type="http://schemas.openxmlformats.org/officeDocument/2006/relationships/oleObject" Target="embeddings/oleObject71.bin"/><Relationship Id="rId171" Type="http://schemas.openxmlformats.org/officeDocument/2006/relationships/image" Target="media/image87.wmf"/><Relationship Id="rId176" Type="http://schemas.openxmlformats.org/officeDocument/2006/relationships/oleObject" Target="embeddings/oleObject80.bin"/><Relationship Id="rId192" Type="http://schemas.openxmlformats.org/officeDocument/2006/relationships/oleObject" Target="embeddings/oleObject89.bin"/><Relationship Id="rId197" Type="http://schemas.openxmlformats.org/officeDocument/2006/relationships/image" Target="media/image99.wmf"/><Relationship Id="rId206" Type="http://schemas.openxmlformats.org/officeDocument/2006/relationships/footer" Target="footer1.xml"/><Relationship Id="rId201" Type="http://schemas.openxmlformats.org/officeDocument/2006/relationships/image" Target="media/image101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image" Target="media/image60.emf"/><Relationship Id="rId129" Type="http://schemas.openxmlformats.org/officeDocument/2006/relationships/image" Target="media/image64.wmf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image" Target="media/image43.png"/><Relationship Id="rId96" Type="http://schemas.openxmlformats.org/officeDocument/2006/relationships/image" Target="media/image46.wmf"/><Relationship Id="rId140" Type="http://schemas.openxmlformats.org/officeDocument/2006/relationships/oleObject" Target="embeddings/oleObject64.bin"/><Relationship Id="rId145" Type="http://schemas.openxmlformats.org/officeDocument/2006/relationships/image" Target="media/image72.emf"/><Relationship Id="rId161" Type="http://schemas.openxmlformats.org/officeDocument/2006/relationships/oleObject" Target="embeddings/oleObject73.bin"/><Relationship Id="rId166" Type="http://schemas.openxmlformats.org/officeDocument/2006/relationships/image" Target="media/image84.emf"/><Relationship Id="rId182" Type="http://schemas.openxmlformats.org/officeDocument/2006/relationships/oleObject" Target="embeddings/oleObject83.bin"/><Relationship Id="rId187" Type="http://schemas.openxmlformats.org/officeDocument/2006/relationships/image" Target="media/image9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59.bin"/><Relationship Id="rId135" Type="http://schemas.openxmlformats.org/officeDocument/2006/relationships/image" Target="media/image67.png"/><Relationship Id="rId151" Type="http://schemas.openxmlformats.org/officeDocument/2006/relationships/oleObject" Target="embeddings/oleObject69.bin"/><Relationship Id="rId156" Type="http://schemas.openxmlformats.org/officeDocument/2006/relationships/image" Target="media/image78.wmf"/><Relationship Id="rId177" Type="http://schemas.openxmlformats.org/officeDocument/2006/relationships/image" Target="media/image90.wmf"/><Relationship Id="rId198" Type="http://schemas.openxmlformats.org/officeDocument/2006/relationships/oleObject" Target="embeddings/oleObject92.bin"/><Relationship Id="rId172" Type="http://schemas.openxmlformats.org/officeDocument/2006/relationships/oleObject" Target="embeddings/oleObject78.bin"/><Relationship Id="rId193" Type="http://schemas.openxmlformats.org/officeDocument/2006/relationships/image" Target="media/image97.wmf"/><Relationship Id="rId202" Type="http://schemas.openxmlformats.org/officeDocument/2006/relationships/oleObject" Target="embeddings/oleObject94.bin"/><Relationship Id="rId207" Type="http://schemas.openxmlformats.org/officeDocument/2006/relationships/header" Target="header2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image" Target="media/image61.emf"/><Relationship Id="rId141" Type="http://schemas.openxmlformats.org/officeDocument/2006/relationships/image" Target="media/image70.wmf"/><Relationship Id="rId146" Type="http://schemas.openxmlformats.org/officeDocument/2006/relationships/image" Target="media/image73.wmf"/><Relationship Id="rId167" Type="http://schemas.openxmlformats.org/officeDocument/2006/relationships/image" Target="media/image85.wmf"/><Relationship Id="rId188" Type="http://schemas.openxmlformats.org/officeDocument/2006/relationships/oleObject" Target="embeddings/oleObject86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162" Type="http://schemas.openxmlformats.org/officeDocument/2006/relationships/image" Target="media/image82.wmf"/><Relationship Id="rId183" Type="http://schemas.openxmlformats.org/officeDocument/2006/relationships/image" Target="media/image9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e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5.wmf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2.bin"/><Relationship Id="rId178" Type="http://schemas.openxmlformats.org/officeDocument/2006/relationships/oleObject" Target="embeddings/oleObject81.bin"/><Relationship Id="rId61" Type="http://schemas.openxmlformats.org/officeDocument/2006/relationships/image" Target="media/image29.wmf"/><Relationship Id="rId82" Type="http://schemas.openxmlformats.org/officeDocument/2006/relationships/image" Target="media/image39.emf"/><Relationship Id="rId152" Type="http://schemas.openxmlformats.org/officeDocument/2006/relationships/image" Target="media/image76.wmf"/><Relationship Id="rId173" Type="http://schemas.openxmlformats.org/officeDocument/2006/relationships/image" Target="media/image88.wmf"/><Relationship Id="rId194" Type="http://schemas.openxmlformats.org/officeDocument/2006/relationships/oleObject" Target="embeddings/oleObject90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208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7.bin"/><Relationship Id="rId168" Type="http://schemas.openxmlformats.org/officeDocument/2006/relationships/oleObject" Target="embeddings/oleObject76.bin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4.bin"/><Relationship Id="rId184" Type="http://schemas.openxmlformats.org/officeDocument/2006/relationships/oleObject" Target="embeddings/oleObject84.bin"/><Relationship Id="rId189" Type="http://schemas.openxmlformats.org/officeDocument/2006/relationships/oleObject" Target="embeddings/oleObject87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image" Target="media/image68.wmf"/><Relationship Id="rId158" Type="http://schemas.openxmlformats.org/officeDocument/2006/relationships/image" Target="media/image79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0.bin"/><Relationship Id="rId174" Type="http://schemas.openxmlformats.org/officeDocument/2006/relationships/oleObject" Target="embeddings/oleObject79.bin"/><Relationship Id="rId179" Type="http://schemas.openxmlformats.org/officeDocument/2006/relationships/image" Target="media/image91.wmf"/><Relationship Id="rId195" Type="http://schemas.openxmlformats.org/officeDocument/2006/relationships/image" Target="media/image98.wmf"/><Relationship Id="rId209" Type="http://schemas.openxmlformats.org/officeDocument/2006/relationships/theme" Target="theme/theme1.xml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emf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image" Target="media/image71.wmf"/><Relationship Id="rId148" Type="http://schemas.openxmlformats.org/officeDocument/2006/relationships/image" Target="media/image74.wmf"/><Relationship Id="rId164" Type="http://schemas.openxmlformats.org/officeDocument/2006/relationships/image" Target="media/image83.wmf"/><Relationship Id="rId169" Type="http://schemas.openxmlformats.org/officeDocument/2006/relationships/image" Target="media/image86.wmf"/><Relationship Id="rId185" Type="http://schemas.openxmlformats.org/officeDocument/2006/relationships/image" Target="media/image9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2.bin"/><Relationship Id="rId26" Type="http://schemas.openxmlformats.org/officeDocument/2006/relationships/image" Target="media/image11.wmf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2.emf"/><Relationship Id="rId112" Type="http://schemas.openxmlformats.org/officeDocument/2006/relationships/image" Target="media/image54.wmf"/><Relationship Id="rId133" Type="http://schemas.openxmlformats.org/officeDocument/2006/relationships/image" Target="media/image66.wmf"/><Relationship Id="rId154" Type="http://schemas.openxmlformats.org/officeDocument/2006/relationships/image" Target="media/image77.wmf"/><Relationship Id="rId175" Type="http://schemas.openxmlformats.org/officeDocument/2006/relationships/image" Target="media/image89.wmf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AF3544-C1CF-4E0C-A129-0E5465B137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17</Pages>
  <Words>1474</Words>
  <Characters>8404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98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17</cp:revision>
  <cp:lastPrinted>2017-05-22T12:42:00Z</cp:lastPrinted>
  <dcterms:created xsi:type="dcterms:W3CDTF">2018-03-22T12:48:00Z</dcterms:created>
  <dcterms:modified xsi:type="dcterms:W3CDTF">2018-03-23T1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